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2A8A" w:rsidRPr="005E7589" w:rsidRDefault="00A62A8A" w:rsidP="00F33CAE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694701" w:rsidRPr="005E7589" w:rsidRDefault="00694701" w:rsidP="00013FA9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GUÍA DE ESTUDIO</w:t>
      </w:r>
      <w:r w:rsidR="005E7589" w:rsidRPr="005E7589">
        <w:rPr>
          <w:rFonts w:ascii="Times New Roman" w:hAnsi="Times New Roman"/>
          <w:b/>
          <w:sz w:val="24"/>
          <w:szCs w:val="24"/>
        </w:rPr>
        <w:t xml:space="preserve"> PTU</w:t>
      </w:r>
    </w:p>
    <w:p w:rsidR="00694701" w:rsidRPr="005E7589" w:rsidRDefault="00AC6385" w:rsidP="00013FA9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 xml:space="preserve">LA </w:t>
      </w:r>
      <w:r w:rsidR="00694701" w:rsidRPr="005E7589">
        <w:rPr>
          <w:rFonts w:ascii="Times New Roman" w:hAnsi="Times New Roman"/>
          <w:b/>
          <w:sz w:val="24"/>
          <w:szCs w:val="24"/>
        </w:rPr>
        <w:t>FUNCIÓN CUADRÁTICA</w:t>
      </w:r>
    </w:p>
    <w:p w:rsidR="00AC6385" w:rsidRPr="005E7589" w:rsidRDefault="00AC638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Corresponde a la expresión  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16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pt" o:ole="">
            <v:imagedata r:id="rId7" o:title=""/>
          </v:shape>
          <o:OLEObject Type="Embed" ProgID="Equation.3" ShapeID="_x0000_i1025" DrawAspect="Content" ObjectID="_1665337405" r:id="rId8"/>
        </w:object>
      </w:r>
      <w:r w:rsidRPr="005E7589">
        <w:rPr>
          <w:rFonts w:ascii="Times New Roman" w:hAnsi="Times New Roman"/>
          <w:sz w:val="24"/>
          <w:szCs w:val="24"/>
        </w:rPr>
        <w:t xml:space="preserve">,  donde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3" ShapeID="_x0000_i1026" DrawAspect="Content" ObjectID="_1665337406" r:id="rId10"/>
        </w:object>
      </w:r>
      <w:r w:rsidRPr="005E7589">
        <w:rPr>
          <w:rFonts w:ascii="Times New Roman" w:hAnsi="Times New Roman"/>
          <w:sz w:val="24"/>
          <w:szCs w:val="24"/>
        </w:rPr>
        <w:t xml:space="preserve">  es la variable independiente;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3" ShapeID="_x0000_i1027" DrawAspect="Content" ObjectID="_1665337407" r:id="rId12"/>
        </w:object>
      </w:r>
      <w:r w:rsidRPr="005E7589">
        <w:rPr>
          <w:rFonts w:ascii="Times New Roman" w:hAnsi="Times New Roman"/>
          <w:sz w:val="24"/>
          <w:szCs w:val="24"/>
        </w:rPr>
        <w:t xml:space="preserve"> es la variable dependiente;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028" type="#_x0000_t75" style="width:20.25pt;height:15.75pt" o:ole="">
            <v:imagedata r:id="rId13" o:title=""/>
          </v:shape>
          <o:OLEObject Type="Embed" ProgID="Equation.3" ShapeID="_x0000_i1028" DrawAspect="Content" ObjectID="_1665337408" r:id="rId14"/>
        </w:object>
      </w:r>
      <w:r w:rsidRPr="005E7589">
        <w:rPr>
          <w:rFonts w:ascii="Times New Roman" w:hAnsi="Times New Roman"/>
          <w:sz w:val="24"/>
          <w:szCs w:val="24"/>
        </w:rPr>
        <w:t xml:space="preserve"> y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180" w:dyaOrig="220">
          <v:shape id="_x0000_i1029" type="#_x0000_t75" style="width:9pt;height:11.25pt" o:ole="">
            <v:imagedata r:id="rId15" o:title=""/>
          </v:shape>
          <o:OLEObject Type="Embed" ProgID="Equation.3" ShapeID="_x0000_i1029" DrawAspect="Content" ObjectID="_1665337409" r:id="rId16"/>
        </w:object>
      </w:r>
      <w:r w:rsidRPr="005E7589">
        <w:rPr>
          <w:rFonts w:ascii="Times New Roman" w:hAnsi="Times New Roman"/>
          <w:sz w:val="24"/>
          <w:szCs w:val="24"/>
        </w:rPr>
        <w:t xml:space="preserve">  son los coeficientes de la función.</w:t>
      </w:r>
    </w:p>
    <w:p w:rsidR="00AC6385" w:rsidRPr="005E7589" w:rsidRDefault="00EA73AF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s-CL" w:eastAsia="es-CL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153025</wp:posOffset>
            </wp:positionH>
            <wp:positionV relativeFrom="paragraph">
              <wp:posOffset>4445</wp:posOffset>
            </wp:positionV>
            <wp:extent cx="1219200" cy="903605"/>
            <wp:effectExtent l="0" t="0" r="0" b="0"/>
            <wp:wrapTight wrapText="bothSides">
              <wp:wrapPolygon edited="0">
                <wp:start x="0" y="0"/>
                <wp:lineTo x="0" y="20947"/>
                <wp:lineTo x="21263" y="20947"/>
                <wp:lineTo x="21263" y="0"/>
                <wp:lineTo x="0" y="0"/>
              </wp:wrapPolygon>
            </wp:wrapTight>
            <wp:docPr id="8" name="Imagen 6" descr="ANd9GcRnxIADDXrAQvbGUBemQV7O7lYM6FYDeoBt-2PObouC9XvwtMeuhXXtS1tk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Nd9GcRnxIADDXrAQvbGUBemQV7O7lYM6FYDeoBt-2PObouC9XvwtMeuhXXtS1tk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03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  <w:sz w:val="24"/>
          <w:szCs w:val="24"/>
          <w:lang w:val="es-CL" w:eastAsia="es-CL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445</wp:posOffset>
            </wp:positionV>
            <wp:extent cx="962025" cy="1085850"/>
            <wp:effectExtent l="0" t="0" r="9525" b="0"/>
            <wp:wrapTight wrapText="bothSides">
              <wp:wrapPolygon edited="0">
                <wp:start x="0" y="0"/>
                <wp:lineTo x="0" y="21221"/>
                <wp:lineTo x="21386" y="21221"/>
                <wp:lineTo x="21386" y="0"/>
                <wp:lineTo x="0" y="0"/>
              </wp:wrapPolygon>
            </wp:wrapTight>
            <wp:docPr id="7" name="Imagen 4" descr="ANd9GcQdKHjCduRCD7Hh0SZn6pZ-sjgrIf2wXHUFbGRoFKowmYfvgb5xGEeJTFQ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Nd9GcQdKHjCduRCD7Hh0SZn6pZ-sjgrIf2wXHUFbGRoFKowmYfvgb5xGEeJTFQ">
                      <a:hlinkClick r:id="rId1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085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385" w:rsidRPr="005E7589">
        <w:rPr>
          <w:rFonts w:ascii="Times New Roman" w:hAnsi="Times New Roman"/>
          <w:sz w:val="24"/>
          <w:szCs w:val="24"/>
        </w:rPr>
        <w:t xml:space="preserve">  La gráfica de la función cuadrática es una curva </w:t>
      </w:r>
      <w:r w:rsidR="00097FF1" w:rsidRPr="005E7589">
        <w:rPr>
          <w:rFonts w:ascii="Times New Roman" w:hAnsi="Times New Roman"/>
          <w:sz w:val="24"/>
          <w:szCs w:val="24"/>
        </w:rPr>
        <w:t>denominada PARÁBOLA.</w:t>
      </w:r>
    </w:p>
    <w:p w:rsidR="00AC6385" w:rsidRPr="005E7589" w:rsidRDefault="00AC6385" w:rsidP="00013FA9">
      <w:pPr>
        <w:tabs>
          <w:tab w:val="center" w:pos="447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La parábola se puede abrir hacia arriba o hacia abajo, y puede intersectar al eje  </w:t>
      </w:r>
      <w:r w:rsidRPr="005E7589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21" o:title=""/>
          </v:shape>
          <o:OLEObject Type="Embed" ProgID="Equation.3" ShapeID="_x0000_i1030" DrawAspect="Content" ObjectID="_1665337410" r:id="rId22"/>
        </w:object>
      </w:r>
      <w:r w:rsidRPr="005E7589">
        <w:rPr>
          <w:rFonts w:ascii="Times New Roman" w:hAnsi="Times New Roman"/>
          <w:sz w:val="24"/>
          <w:szCs w:val="24"/>
        </w:rPr>
        <w:t xml:space="preserve">  en dos puntos; en un punto o en ningún punto</w:t>
      </w:r>
      <w:r w:rsidR="00694701" w:rsidRPr="005E7589">
        <w:rPr>
          <w:rFonts w:ascii="Times New Roman" w:hAnsi="Times New Roman"/>
          <w:sz w:val="24"/>
          <w:szCs w:val="24"/>
        </w:rPr>
        <w:t>.</w:t>
      </w:r>
    </w:p>
    <w:p w:rsidR="00AC6385" w:rsidRPr="005E7589" w:rsidRDefault="00286536" w:rsidP="00013FA9">
      <w:pPr>
        <w:tabs>
          <w:tab w:val="center" w:pos="4470"/>
        </w:tabs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 xml:space="preserve">RECUERDA: </w:t>
      </w:r>
      <w:r w:rsidR="00AC6385" w:rsidRPr="005E7589">
        <w:rPr>
          <w:rFonts w:ascii="Times New Roman" w:hAnsi="Times New Roman"/>
          <w:b/>
          <w:sz w:val="24"/>
          <w:szCs w:val="24"/>
        </w:rPr>
        <w:t xml:space="preserve">CONCAVIDAD DE LA PARÁBOLA: </w:t>
      </w:r>
      <w:r w:rsidR="00AC6385" w:rsidRPr="005E7589">
        <w:rPr>
          <w:rFonts w:ascii="Times New Roman" w:hAnsi="Times New Roman"/>
          <w:sz w:val="24"/>
          <w:szCs w:val="24"/>
        </w:rPr>
        <w:t xml:space="preserve">O posición de la parábola en que se abre, (hacia arriba o hacia abajo) está determinada por el signo del coeficiente de  </w:t>
      </w:r>
      <w:r w:rsidR="00AC6385" w:rsidRPr="005E7589">
        <w:rPr>
          <w:rFonts w:ascii="Times New Roman" w:hAnsi="Times New Roman"/>
          <w:position w:val="-6"/>
          <w:sz w:val="24"/>
          <w:szCs w:val="24"/>
        </w:rPr>
        <w:object w:dxaOrig="320" w:dyaOrig="380">
          <v:shape id="_x0000_i1031" type="#_x0000_t75" style="width:15.75pt;height:18.75pt" o:ole="">
            <v:imagedata r:id="rId23" o:title=""/>
          </v:shape>
          <o:OLEObject Type="Embed" ProgID="Equation.3" ShapeID="_x0000_i1031" DrawAspect="Content" ObjectID="_1665337411" r:id="rId24"/>
        </w:object>
      </w:r>
      <w:r w:rsidR="00AC6385" w:rsidRPr="005E7589">
        <w:rPr>
          <w:rFonts w:ascii="Times New Roman" w:hAnsi="Times New Roman"/>
          <w:sz w:val="24"/>
          <w:szCs w:val="24"/>
        </w:rPr>
        <w:t xml:space="preserve">  en la función  </w:t>
      </w:r>
      <w:r w:rsidR="00AC6385" w:rsidRPr="005E7589">
        <w:rPr>
          <w:rFonts w:ascii="Times New Roman" w:hAnsi="Times New Roman"/>
          <w:position w:val="-10"/>
          <w:sz w:val="24"/>
          <w:szCs w:val="24"/>
        </w:rPr>
        <w:object w:dxaOrig="1640" w:dyaOrig="420">
          <v:shape id="_x0000_i1032" type="#_x0000_t75" style="width:81.75pt;height:21pt" o:ole="">
            <v:imagedata r:id="rId25" o:title=""/>
          </v:shape>
          <o:OLEObject Type="Embed" ProgID="Equation.3" ShapeID="_x0000_i1032" DrawAspect="Content" ObjectID="_1665337412" r:id="rId26"/>
        </w:object>
      </w:r>
      <w:r w:rsidR="00AC6385" w:rsidRPr="005E7589">
        <w:rPr>
          <w:rFonts w:ascii="Times New Roman" w:hAnsi="Times New Roman"/>
          <w:sz w:val="24"/>
          <w:szCs w:val="24"/>
        </w:rPr>
        <w:t xml:space="preserve">, es decir,  está determinada por el signo de  </w:t>
      </w:r>
      <w:r w:rsidR="00AC6385" w:rsidRPr="005E7589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33" type="#_x0000_t75" style="width:18.75pt;height:14.25pt" o:ole="">
            <v:imagedata r:id="rId27" o:title=""/>
          </v:shape>
          <o:OLEObject Type="Embed" ProgID="Equation.3" ShapeID="_x0000_i1033" DrawAspect="Content" ObjectID="_1665337413" r:id="rId28"/>
        </w:object>
      </w:r>
      <w:r w:rsidR="00AC6385" w:rsidRPr="005E7589">
        <w:rPr>
          <w:rFonts w:ascii="Times New Roman" w:hAnsi="Times New Roman"/>
          <w:sz w:val="24"/>
          <w:szCs w:val="24"/>
        </w:rPr>
        <w:t>. Así se tiene:</w:t>
      </w:r>
    </w:p>
    <w:p w:rsidR="00AC6385" w:rsidRPr="005E7589" w:rsidRDefault="00AC6385" w:rsidP="00013FA9">
      <w:pPr>
        <w:numPr>
          <w:ilvl w:val="1"/>
          <w:numId w:val="3"/>
        </w:numPr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34" type="#_x0000_t75" style="width:29.25pt;height:14.25pt" o:ole="">
            <v:imagedata r:id="rId29" o:title=""/>
          </v:shape>
          <o:OLEObject Type="Embed" ProgID="Equation.3" ShapeID="_x0000_i1034" DrawAspect="Content" ObjectID="_1665337414" r:id="rId30"/>
        </w:object>
      </w:r>
      <w:r w:rsidRPr="005E7589">
        <w:rPr>
          <w:rFonts w:ascii="Times New Roman" w:hAnsi="Times New Roman"/>
          <w:sz w:val="24"/>
          <w:szCs w:val="24"/>
        </w:rPr>
        <w:t>,  entonces la concavidad es positiva y la parábola se abre hacia arriba.</w:t>
      </w:r>
    </w:p>
    <w:p w:rsidR="00AC6385" w:rsidRPr="005E7589" w:rsidRDefault="00AC6385" w:rsidP="00013FA9">
      <w:pPr>
        <w:numPr>
          <w:ilvl w:val="1"/>
          <w:numId w:val="3"/>
        </w:numPr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5" type="#_x0000_t75" style="width:27.75pt;height:14.25pt" o:ole="">
            <v:imagedata r:id="rId31" o:title=""/>
          </v:shape>
          <o:OLEObject Type="Embed" ProgID="Equation.3" ShapeID="_x0000_i1035" DrawAspect="Content" ObjectID="_1665337415" r:id="rId32"/>
        </w:object>
      </w:r>
      <w:r w:rsidRPr="005E7589">
        <w:rPr>
          <w:rFonts w:ascii="Times New Roman" w:hAnsi="Times New Roman"/>
          <w:sz w:val="24"/>
          <w:szCs w:val="24"/>
        </w:rPr>
        <w:t>,  entonces la concavidad es negativa y la parábola se abre hacia abajo.</w:t>
      </w:r>
    </w:p>
    <w:p w:rsidR="00AC6385" w:rsidRPr="005E7589" w:rsidRDefault="00AC6385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 xml:space="preserve">Nota: </w:t>
      </w:r>
      <w:r w:rsidRPr="005E7589">
        <w:rPr>
          <w:rFonts w:ascii="Times New Roman" w:hAnsi="Times New Roman"/>
          <w:b/>
          <w:position w:val="-6"/>
          <w:sz w:val="24"/>
          <w:szCs w:val="24"/>
        </w:rPr>
        <w:object w:dxaOrig="380" w:dyaOrig="279">
          <v:shape id="_x0000_i1036" type="#_x0000_t75" style="width:18.75pt;height:14.25pt" o:ole="">
            <v:imagedata r:id="rId33" o:title=""/>
          </v:shape>
          <o:OLEObject Type="Embed" ProgID="Equation.3" ShapeID="_x0000_i1036" DrawAspect="Content" ObjectID="_1665337416" r:id="rId34"/>
        </w:object>
      </w:r>
      <w:r w:rsidRPr="005E7589">
        <w:rPr>
          <w:rFonts w:ascii="Times New Roman" w:hAnsi="Times New Roman"/>
          <w:b/>
          <w:sz w:val="24"/>
          <w:szCs w:val="24"/>
        </w:rPr>
        <w:t xml:space="preserve"> no puede tomar el valor cero, ya que entonces la función sería lineal y no cuadrática.</w:t>
      </w:r>
    </w:p>
    <w:p w:rsidR="00097FF1" w:rsidRPr="005E7589" w:rsidRDefault="00097FF1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       </w:t>
      </w:r>
      <w:r w:rsidR="00AC6385" w:rsidRPr="005E7589">
        <w:rPr>
          <w:rFonts w:ascii="Times New Roman" w:hAnsi="Times New Roman"/>
          <w:sz w:val="24"/>
          <w:szCs w:val="24"/>
        </w:rPr>
        <w:t xml:space="preserve"> </w:t>
      </w:r>
      <w:r w:rsidRPr="005E7589">
        <w:rPr>
          <w:rFonts w:ascii="Times New Roman" w:hAnsi="Times New Roman"/>
          <w:sz w:val="24"/>
          <w:szCs w:val="24"/>
          <w:highlight w:val="yellow"/>
        </w:rPr>
        <w:t>PUNTOS ESPECIALES DE LA GRAFICA DE UNA FUNCION CUADRATICA</w:t>
      </w:r>
    </w:p>
    <w:p w:rsidR="00AC6385" w:rsidRPr="005E7589" w:rsidRDefault="00EA73AF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s-CL" w:eastAsia="es-CL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77105</wp:posOffset>
            </wp:positionH>
            <wp:positionV relativeFrom="paragraph">
              <wp:posOffset>458470</wp:posOffset>
            </wp:positionV>
            <wp:extent cx="1595120" cy="782955"/>
            <wp:effectExtent l="0" t="0" r="5080" b="0"/>
            <wp:wrapTight wrapText="bothSides">
              <wp:wrapPolygon edited="0">
                <wp:start x="0" y="0"/>
                <wp:lineTo x="0" y="21022"/>
                <wp:lineTo x="21411" y="21022"/>
                <wp:lineTo x="21411" y="0"/>
                <wp:lineTo x="0" y="0"/>
              </wp:wrapPolygon>
            </wp:wrapTight>
            <wp:docPr id="83" name="Imagen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120" cy="782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7FF1" w:rsidRPr="005E7589">
        <w:rPr>
          <w:rFonts w:ascii="Times New Roman" w:hAnsi="Times New Roman"/>
          <w:sz w:val="24"/>
          <w:szCs w:val="24"/>
        </w:rPr>
        <w:t xml:space="preserve">     1</w:t>
      </w:r>
      <w:r w:rsidR="00AC6385" w:rsidRPr="005E7589">
        <w:rPr>
          <w:rFonts w:ascii="Times New Roman" w:hAnsi="Times New Roman"/>
          <w:sz w:val="24"/>
          <w:szCs w:val="24"/>
        </w:rPr>
        <w:t xml:space="preserve">)  </w:t>
      </w:r>
      <w:r w:rsidR="00AC6385" w:rsidRPr="005E7589">
        <w:rPr>
          <w:rFonts w:ascii="Times New Roman" w:hAnsi="Times New Roman"/>
          <w:b/>
          <w:sz w:val="24"/>
          <w:szCs w:val="24"/>
        </w:rPr>
        <w:t xml:space="preserve">INTERSECCIÓN EJE X: </w:t>
      </w:r>
      <w:r w:rsidR="00AC6385" w:rsidRPr="005E7589">
        <w:rPr>
          <w:rFonts w:ascii="Times New Roman" w:hAnsi="Times New Roman"/>
          <w:sz w:val="24"/>
          <w:szCs w:val="24"/>
        </w:rPr>
        <w:t xml:space="preserve">Corresponde a las soluciones de la ecuación cuadrática asociada; es decir;  a  </w:t>
      </w:r>
      <w:r w:rsidR="00AC6385" w:rsidRPr="005E7589">
        <w:rPr>
          <w:rFonts w:ascii="Times New Roman" w:hAnsi="Times New Roman"/>
          <w:position w:val="-6"/>
          <w:sz w:val="24"/>
          <w:szCs w:val="24"/>
        </w:rPr>
        <w:object w:dxaOrig="1620" w:dyaOrig="380">
          <v:shape id="_x0000_i1037" type="#_x0000_t75" style="width:81pt;height:18.75pt" o:ole="">
            <v:imagedata r:id="rId36" o:title=""/>
          </v:shape>
          <o:OLEObject Type="Embed" ProgID="Equation.3" ShapeID="_x0000_i1037" DrawAspect="Content" ObjectID="_1665337417" r:id="rId37"/>
        </w:object>
      </w:r>
      <w:r w:rsidR="00AC6385" w:rsidRPr="005E7589">
        <w:rPr>
          <w:rFonts w:ascii="Times New Roman" w:hAnsi="Times New Roman"/>
          <w:sz w:val="24"/>
          <w:szCs w:val="24"/>
        </w:rPr>
        <w:t xml:space="preserve">  (cuando  y   toma el valor cero la gráfica está sobre el eje X).</w:t>
      </w:r>
    </w:p>
    <w:p w:rsidR="00286536" w:rsidRPr="005E7589" w:rsidRDefault="00286536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Para encontrar los valores de X podemos en algunos casos resolver por factorización o aplicar la formula general de una ecuación cuadrática. </w:t>
      </w:r>
    </w:p>
    <w:p w:rsidR="005E7589" w:rsidRPr="005E7589" w:rsidRDefault="00286536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</w:t>
      </w:r>
    </w:p>
    <w:p w:rsidR="00AC6385" w:rsidRPr="005E7589" w:rsidRDefault="00286536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L</w:t>
      </w:r>
      <w:r w:rsidR="00AC6385" w:rsidRPr="005E7589">
        <w:rPr>
          <w:rFonts w:ascii="Times New Roman" w:hAnsi="Times New Roman"/>
          <w:sz w:val="24"/>
          <w:szCs w:val="24"/>
        </w:rPr>
        <w:t xml:space="preserve">os tipos de solución de la ecuación dependen del discriminante  </w:t>
      </w:r>
      <w:r w:rsidR="00AC6385" w:rsidRPr="005E7589">
        <w:rPr>
          <w:rFonts w:ascii="Times New Roman" w:hAnsi="Times New Roman"/>
          <w:position w:val="-6"/>
          <w:sz w:val="24"/>
          <w:szCs w:val="24"/>
        </w:rPr>
        <w:object w:dxaOrig="1320" w:dyaOrig="380">
          <v:shape id="_x0000_i1038" type="#_x0000_t75" style="width:66pt;height:18.75pt" o:ole="">
            <v:imagedata r:id="rId38" o:title=""/>
          </v:shape>
          <o:OLEObject Type="Embed" ProgID="Equation.3" ShapeID="_x0000_i1038" DrawAspect="Content" ObjectID="_1665337418" r:id="rId39"/>
        </w:object>
      </w:r>
      <w:r w:rsidR="00AC6385" w:rsidRPr="005E7589">
        <w:rPr>
          <w:rFonts w:ascii="Times New Roman" w:hAnsi="Times New Roman"/>
          <w:sz w:val="24"/>
          <w:szCs w:val="24"/>
        </w:rPr>
        <w:t>.</w:t>
      </w:r>
    </w:p>
    <w:p w:rsidR="00AC6385" w:rsidRPr="005E7589" w:rsidRDefault="00AC638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a)  Si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39" type="#_x0000_t75" style="width:30pt;height:14.25pt" o:ole="">
            <v:imagedata r:id="rId40" o:title=""/>
          </v:shape>
          <o:OLEObject Type="Embed" ProgID="Equation.3" ShapeID="_x0000_i1039" DrawAspect="Content" ObjectID="_1665337419" r:id="rId41"/>
        </w:object>
      </w:r>
      <w:r w:rsidR="00286536" w:rsidRPr="005E7589">
        <w:rPr>
          <w:rFonts w:ascii="Times New Roman" w:hAnsi="Times New Roman"/>
          <w:sz w:val="24"/>
          <w:szCs w:val="24"/>
        </w:rPr>
        <w:t>, entonces</w:t>
      </w:r>
      <w:r w:rsidRPr="005E7589">
        <w:rPr>
          <w:rFonts w:ascii="Times New Roman" w:hAnsi="Times New Roman"/>
          <w:sz w:val="24"/>
          <w:szCs w:val="24"/>
        </w:rPr>
        <w:t xml:space="preserve"> las soluciones son reales y distintas, luego hay </w:t>
      </w:r>
      <w:r w:rsidRPr="005E7589">
        <w:rPr>
          <w:rFonts w:ascii="Times New Roman" w:hAnsi="Times New Roman"/>
          <w:b/>
          <w:sz w:val="24"/>
          <w:szCs w:val="24"/>
        </w:rPr>
        <w:t>dos intersecciones con el eje X</w:t>
      </w:r>
      <w:r w:rsidR="00286536" w:rsidRPr="005E7589">
        <w:rPr>
          <w:rFonts w:ascii="Times New Roman" w:hAnsi="Times New Roman"/>
          <w:sz w:val="24"/>
          <w:szCs w:val="24"/>
        </w:rPr>
        <w:t>: estos</w:t>
      </w:r>
      <w:r w:rsidRPr="005E7589">
        <w:rPr>
          <w:rFonts w:ascii="Times New Roman" w:hAnsi="Times New Roman"/>
          <w:sz w:val="24"/>
          <w:szCs w:val="24"/>
        </w:rPr>
        <w:t xml:space="preserve"> son los puntos 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620" w:dyaOrig="340">
          <v:shape id="_x0000_i1040" type="#_x0000_t75" style="width:30.75pt;height:17.25pt" o:ole="">
            <v:imagedata r:id="rId42" o:title=""/>
          </v:shape>
          <o:OLEObject Type="Embed" ProgID="Equation.3" ShapeID="_x0000_i1040" DrawAspect="Content" ObjectID="_1665337420" r:id="rId43"/>
        </w:object>
      </w:r>
      <w:r w:rsidRPr="005E7589">
        <w:rPr>
          <w:rFonts w:ascii="Times New Roman" w:hAnsi="Times New Roman"/>
          <w:sz w:val="24"/>
          <w:szCs w:val="24"/>
        </w:rPr>
        <w:t xml:space="preserve">  y 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639" w:dyaOrig="340">
          <v:shape id="_x0000_i1041" type="#_x0000_t75" style="width:32.25pt;height:17.25pt" o:ole="">
            <v:imagedata r:id="rId44" o:title=""/>
          </v:shape>
          <o:OLEObject Type="Embed" ProgID="Equation.3" ShapeID="_x0000_i1041" DrawAspect="Content" ObjectID="_1665337421" r:id="rId45"/>
        </w:object>
      </w:r>
    </w:p>
    <w:p w:rsidR="00AC6385" w:rsidRPr="005E7589" w:rsidRDefault="00AC6385" w:rsidP="00013FA9">
      <w:pPr>
        <w:numPr>
          <w:ilvl w:val="0"/>
          <w:numId w:val="4"/>
        </w:numPr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Si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2" type="#_x0000_t75" style="width:30pt;height:14.25pt" o:ole="">
            <v:imagedata r:id="rId46" o:title=""/>
          </v:shape>
          <o:OLEObject Type="Embed" ProgID="Equation.3" ShapeID="_x0000_i1042" DrawAspect="Content" ObjectID="_1665337422" r:id="rId47"/>
        </w:object>
      </w:r>
      <w:r w:rsidR="005E7589" w:rsidRPr="005E7589">
        <w:rPr>
          <w:rFonts w:ascii="Times New Roman" w:hAnsi="Times New Roman"/>
          <w:sz w:val="24"/>
          <w:szCs w:val="24"/>
        </w:rPr>
        <w:t xml:space="preserve">, </w:t>
      </w:r>
      <w:r w:rsidRPr="005E7589">
        <w:rPr>
          <w:rFonts w:ascii="Times New Roman" w:hAnsi="Times New Roman"/>
          <w:sz w:val="24"/>
          <w:szCs w:val="24"/>
        </w:rPr>
        <w:t xml:space="preserve">las soluciones son reales e iguales, en este caso hay </w:t>
      </w:r>
      <w:r w:rsidRPr="005E7589">
        <w:rPr>
          <w:rFonts w:ascii="Times New Roman" w:hAnsi="Times New Roman"/>
          <w:b/>
          <w:sz w:val="24"/>
          <w:szCs w:val="24"/>
        </w:rPr>
        <w:t xml:space="preserve">solo una intersección con el eje X:  </w:t>
      </w:r>
      <w:r w:rsidRPr="005E7589">
        <w:rPr>
          <w:rFonts w:ascii="Times New Roman" w:hAnsi="Times New Roman"/>
          <w:sz w:val="24"/>
          <w:szCs w:val="24"/>
        </w:rPr>
        <w:t xml:space="preserve">este punto es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1120" w:dyaOrig="340">
          <v:shape id="_x0000_i1043" type="#_x0000_t75" style="width:56.2pt;height:17.25pt" o:ole="">
            <v:imagedata r:id="rId48" o:title=""/>
          </v:shape>
          <o:OLEObject Type="Embed" ProgID="Equation.3" ShapeID="_x0000_i1043" DrawAspect="Content" ObjectID="_1665337423" r:id="rId49"/>
        </w:object>
      </w:r>
    </w:p>
    <w:p w:rsidR="00AC6385" w:rsidRPr="005E7589" w:rsidRDefault="00AC6385" w:rsidP="00013FA9">
      <w:pPr>
        <w:numPr>
          <w:ilvl w:val="0"/>
          <w:numId w:val="4"/>
        </w:numPr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Si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4" type="#_x0000_t75" style="width:30pt;height:14.25pt" o:ole="">
            <v:imagedata r:id="rId50" o:title=""/>
          </v:shape>
          <o:OLEObject Type="Embed" ProgID="Equation.3" ShapeID="_x0000_i1044" DrawAspect="Content" ObjectID="_1665337424" r:id="rId51"/>
        </w:object>
      </w:r>
      <w:r w:rsidR="00286536" w:rsidRPr="005E7589">
        <w:rPr>
          <w:rFonts w:ascii="Times New Roman" w:hAnsi="Times New Roman"/>
          <w:sz w:val="24"/>
          <w:szCs w:val="24"/>
        </w:rPr>
        <w:t xml:space="preserve">, </w:t>
      </w:r>
      <w:r w:rsidRPr="005E7589">
        <w:rPr>
          <w:rFonts w:ascii="Times New Roman" w:hAnsi="Times New Roman"/>
          <w:sz w:val="24"/>
          <w:szCs w:val="24"/>
        </w:rPr>
        <w:t xml:space="preserve">las soluciones son complejas o imaginarias, por lo tanto </w:t>
      </w:r>
      <w:r w:rsidRPr="005E7589">
        <w:rPr>
          <w:rFonts w:ascii="Times New Roman" w:hAnsi="Times New Roman"/>
          <w:b/>
          <w:sz w:val="24"/>
          <w:szCs w:val="24"/>
        </w:rPr>
        <w:t>no hay intersección con el eje X</w:t>
      </w:r>
      <w:r w:rsidRPr="005E7589">
        <w:rPr>
          <w:rFonts w:ascii="Times New Roman" w:hAnsi="Times New Roman"/>
          <w:sz w:val="24"/>
          <w:szCs w:val="24"/>
        </w:rPr>
        <w:t>.</w:t>
      </w:r>
    </w:p>
    <w:p w:rsidR="00694701" w:rsidRPr="005E7589" w:rsidRDefault="00694701" w:rsidP="00013FA9">
      <w:pPr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C6385" w:rsidRPr="005E7589" w:rsidRDefault="005E7589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2</w:t>
      </w:r>
      <w:r w:rsidR="00AC6385" w:rsidRPr="005E7589">
        <w:rPr>
          <w:rFonts w:ascii="Times New Roman" w:hAnsi="Times New Roman"/>
          <w:sz w:val="24"/>
          <w:szCs w:val="24"/>
        </w:rPr>
        <w:t xml:space="preserve">)  </w:t>
      </w:r>
      <w:r w:rsidR="00AC6385" w:rsidRPr="005E7589">
        <w:rPr>
          <w:rFonts w:ascii="Times New Roman" w:hAnsi="Times New Roman"/>
          <w:b/>
          <w:sz w:val="24"/>
          <w:szCs w:val="24"/>
        </w:rPr>
        <w:t>INTERSECCIÓN EJE Y:</w:t>
      </w:r>
      <w:r w:rsidR="00AC6385" w:rsidRPr="005E7589">
        <w:rPr>
          <w:rFonts w:ascii="Times New Roman" w:hAnsi="Times New Roman"/>
          <w:sz w:val="24"/>
          <w:szCs w:val="24"/>
        </w:rPr>
        <w:t xml:space="preserve"> Se obtiene haciendo  </w:t>
      </w:r>
      <w:r w:rsidR="00AC6385" w:rsidRPr="005E758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5" type="#_x0000_t75" style="width:27.75pt;height:14.25pt" o:ole="">
            <v:imagedata r:id="rId52" o:title=""/>
          </v:shape>
          <o:OLEObject Type="Embed" ProgID="Equation.3" ShapeID="_x0000_i1045" DrawAspect="Content" ObjectID="_1665337425" r:id="rId53"/>
        </w:object>
      </w:r>
      <w:r w:rsidR="00AC6385" w:rsidRPr="005E7589">
        <w:rPr>
          <w:rFonts w:ascii="Times New Roman" w:hAnsi="Times New Roman"/>
          <w:sz w:val="24"/>
          <w:szCs w:val="24"/>
        </w:rPr>
        <w:t xml:space="preserve">  y corresponde a  </w:t>
      </w:r>
      <w:r w:rsidR="00AC6385" w:rsidRPr="005E7589">
        <w:rPr>
          <w:rFonts w:ascii="Times New Roman" w:hAnsi="Times New Roman"/>
          <w:position w:val="-10"/>
          <w:sz w:val="24"/>
          <w:szCs w:val="24"/>
        </w:rPr>
        <w:object w:dxaOrig="580" w:dyaOrig="260">
          <v:shape id="_x0000_i1046" type="#_x0000_t75" style="width:29.25pt;height:12.75pt" o:ole="">
            <v:imagedata r:id="rId54" o:title=""/>
          </v:shape>
          <o:OLEObject Type="Embed" ProgID="Equation.3" ShapeID="_x0000_i1046" DrawAspect="Content" ObjectID="_1665337426" r:id="rId55"/>
        </w:object>
      </w:r>
      <w:r w:rsidRPr="005E7589">
        <w:rPr>
          <w:rFonts w:ascii="Times New Roman" w:hAnsi="Times New Roman"/>
          <w:sz w:val="24"/>
          <w:szCs w:val="24"/>
        </w:rPr>
        <w:t>.</w:t>
      </w:r>
      <w:r w:rsidR="00AC6385" w:rsidRPr="005E7589">
        <w:rPr>
          <w:rFonts w:ascii="Times New Roman" w:hAnsi="Times New Roman"/>
          <w:sz w:val="24"/>
          <w:szCs w:val="24"/>
        </w:rPr>
        <w:t xml:space="preserve">   Luego el punto </w:t>
      </w:r>
      <w:r w:rsidRPr="005E7589">
        <w:rPr>
          <w:rFonts w:ascii="Times New Roman" w:hAnsi="Times New Roman"/>
          <w:sz w:val="24"/>
          <w:szCs w:val="24"/>
        </w:rPr>
        <w:t xml:space="preserve">   </w:t>
      </w:r>
      <w:r w:rsidR="00AC6385" w:rsidRPr="005E7589">
        <w:rPr>
          <w:rFonts w:ascii="Times New Roman" w:hAnsi="Times New Roman"/>
          <w:sz w:val="24"/>
          <w:szCs w:val="24"/>
        </w:rPr>
        <w:t xml:space="preserve">es </w:t>
      </w:r>
      <w:r w:rsidR="00AC6385" w:rsidRPr="005E7589">
        <w:rPr>
          <w:rFonts w:ascii="Times New Roman" w:hAnsi="Times New Roman"/>
          <w:position w:val="-10"/>
          <w:sz w:val="24"/>
          <w:szCs w:val="24"/>
        </w:rPr>
        <w:object w:dxaOrig="520" w:dyaOrig="340">
          <v:shape id="_x0000_i1047" type="#_x0000_t75" style="width:26.25pt;height:17.25pt" o:ole="">
            <v:imagedata r:id="rId56" o:title=""/>
          </v:shape>
          <o:OLEObject Type="Embed" ProgID="Equation.3" ShapeID="_x0000_i1047" DrawAspect="Content" ObjectID="_1665337427" r:id="rId57"/>
        </w:object>
      </w:r>
    </w:p>
    <w:p w:rsidR="00AC6385" w:rsidRPr="005E7589" w:rsidRDefault="005E7589" w:rsidP="00013FA9">
      <w:pPr>
        <w:autoSpaceDE w:val="0"/>
        <w:autoSpaceDN w:val="0"/>
        <w:spacing w:after="0" w:line="240" w:lineRule="auto"/>
        <w:ind w:left="18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3)</w:t>
      </w:r>
      <w:r w:rsidR="00AC6385" w:rsidRPr="005E7589">
        <w:rPr>
          <w:rFonts w:ascii="Times New Roman" w:hAnsi="Times New Roman"/>
          <w:b/>
          <w:sz w:val="24"/>
          <w:szCs w:val="24"/>
        </w:rPr>
        <w:t>VÉRTICE DE LA PARÁBOLA:</w:t>
      </w:r>
      <w:r w:rsidR="00AC6385" w:rsidRPr="005E7589">
        <w:rPr>
          <w:rFonts w:ascii="Times New Roman" w:hAnsi="Times New Roman"/>
          <w:sz w:val="24"/>
          <w:szCs w:val="24"/>
        </w:rPr>
        <w:t xml:space="preserve"> Corresponde al valor mínimo (si la parábola abre hacia arriba) o al valor máximo (si se abre hacia abajo).</w:t>
      </w:r>
      <w:r w:rsidRPr="005E7589">
        <w:rPr>
          <w:rFonts w:ascii="Times New Roman" w:hAnsi="Times New Roman"/>
          <w:sz w:val="24"/>
          <w:szCs w:val="24"/>
        </w:rPr>
        <w:t xml:space="preserve"> </w:t>
      </w:r>
      <w:r w:rsidR="00AC6385" w:rsidRPr="005E7589">
        <w:rPr>
          <w:rFonts w:ascii="Times New Roman" w:hAnsi="Times New Roman"/>
          <w:sz w:val="24"/>
          <w:szCs w:val="24"/>
        </w:rPr>
        <w:t xml:space="preserve">Las coordenadas del vértice se </w:t>
      </w:r>
      <w:r w:rsidR="00286536" w:rsidRPr="005E7589">
        <w:rPr>
          <w:rFonts w:ascii="Times New Roman" w:hAnsi="Times New Roman"/>
          <w:sz w:val="24"/>
          <w:szCs w:val="24"/>
        </w:rPr>
        <w:t>obtienen</w:t>
      </w:r>
      <w:r w:rsidR="00AC6385" w:rsidRPr="005E7589">
        <w:rPr>
          <w:rFonts w:ascii="Times New Roman" w:hAnsi="Times New Roman"/>
          <w:sz w:val="24"/>
          <w:szCs w:val="24"/>
        </w:rPr>
        <w:t xml:space="preserve"> utilizando la siguiente fórmula:</w:t>
      </w:r>
    </w:p>
    <w:p w:rsidR="00AC6385" w:rsidRPr="005E7589" w:rsidRDefault="00AC638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                  </w:t>
      </w:r>
      <w:r w:rsidRPr="005E7589">
        <w:rPr>
          <w:rFonts w:ascii="Times New Roman" w:hAnsi="Times New Roman"/>
          <w:position w:val="-36"/>
          <w:sz w:val="24"/>
          <w:szCs w:val="24"/>
        </w:rPr>
        <w:object w:dxaOrig="2040" w:dyaOrig="840">
          <v:shape id="_x0000_i1048" type="#_x0000_t75" style="width:102pt;height:42pt" o:ole="">
            <v:imagedata r:id="rId58" o:title=""/>
          </v:shape>
          <o:OLEObject Type="Embed" ProgID="Equation.3" ShapeID="_x0000_i1048" DrawAspect="Content" ObjectID="_1665337428" r:id="rId59"/>
        </w:object>
      </w:r>
      <w:r w:rsidR="00694701" w:rsidRPr="005E7589">
        <w:rPr>
          <w:rFonts w:ascii="Times New Roman" w:hAnsi="Times New Roman"/>
          <w:sz w:val="24"/>
          <w:szCs w:val="24"/>
        </w:rPr>
        <w:t xml:space="preserve">         </w:t>
      </w:r>
    </w:p>
    <w:p w:rsidR="00AC6385" w:rsidRPr="005E7589" w:rsidRDefault="00AC6385" w:rsidP="00013FA9">
      <w:pPr>
        <w:numPr>
          <w:ilvl w:val="0"/>
          <w:numId w:val="5"/>
        </w:numPr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 xml:space="preserve">EJE DE SIMETRÍA: </w:t>
      </w:r>
      <w:r w:rsidRPr="005E7589">
        <w:rPr>
          <w:rFonts w:ascii="Times New Roman" w:hAnsi="Times New Roman"/>
          <w:sz w:val="24"/>
          <w:szCs w:val="24"/>
        </w:rPr>
        <w:t xml:space="preserve">Corresponde a la recta  </w:t>
      </w:r>
      <w:r w:rsidRPr="005E7589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049" type="#_x0000_t75" style="width:39pt;height:30.75pt" o:ole="">
            <v:imagedata r:id="rId60" o:title=""/>
          </v:shape>
          <o:OLEObject Type="Embed" ProgID="Equation.3" ShapeID="_x0000_i1049" DrawAspect="Content" ObjectID="_1665337429" r:id="rId61"/>
        </w:object>
      </w:r>
    </w:p>
    <w:p w:rsidR="005E7589" w:rsidRDefault="005E7589" w:rsidP="00013FA9">
      <w:pPr>
        <w:spacing w:line="240" w:lineRule="auto"/>
        <w:ind w:left="540"/>
        <w:rPr>
          <w:rFonts w:ascii="Times New Roman" w:hAnsi="Times New Roman"/>
          <w:b/>
          <w:sz w:val="24"/>
          <w:szCs w:val="24"/>
        </w:rPr>
      </w:pPr>
    </w:p>
    <w:p w:rsidR="00F33CAE" w:rsidRPr="005E7589" w:rsidRDefault="00F33CAE" w:rsidP="00013FA9">
      <w:pPr>
        <w:spacing w:line="240" w:lineRule="auto"/>
        <w:ind w:left="540"/>
        <w:rPr>
          <w:rFonts w:ascii="Times New Roman" w:hAnsi="Times New Roman"/>
          <w:b/>
          <w:sz w:val="24"/>
          <w:szCs w:val="24"/>
        </w:rPr>
      </w:pP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lastRenderedPageBreak/>
        <w:t>EJEMPLO</w:t>
      </w:r>
      <w:r w:rsidR="0039412D" w:rsidRPr="005E7589">
        <w:rPr>
          <w:rFonts w:ascii="Times New Roman" w:hAnsi="Times New Roman"/>
          <w:b/>
          <w:sz w:val="24"/>
          <w:szCs w:val="24"/>
        </w:rPr>
        <w:t xml:space="preserve">: </w:t>
      </w:r>
      <w:r w:rsidRPr="005E7589">
        <w:rPr>
          <w:rFonts w:ascii="Times New Roman" w:hAnsi="Times New Roman"/>
          <w:b/>
          <w:sz w:val="24"/>
          <w:szCs w:val="24"/>
        </w:rPr>
        <w:t xml:space="preserve">Dada la siguiente función:   </w:t>
      </w:r>
      <w:r w:rsidRPr="005E7589">
        <w:rPr>
          <w:rFonts w:ascii="Times New Roman" w:hAnsi="Times New Roman"/>
          <w:b/>
          <w:position w:val="-10"/>
          <w:sz w:val="24"/>
          <w:szCs w:val="24"/>
        </w:rPr>
        <w:object w:dxaOrig="1660" w:dyaOrig="420">
          <v:shape id="_x0000_i1050" type="#_x0000_t75" style="width:83.25pt;height:21pt" o:ole="">
            <v:imagedata r:id="rId62" o:title=""/>
          </v:shape>
          <o:OLEObject Type="Embed" ProgID="Equation.3" ShapeID="_x0000_i1050" DrawAspect="Content" ObjectID="_1665337430" r:id="rId63"/>
        </w:object>
      </w:r>
      <w:r w:rsidRPr="005E7589">
        <w:rPr>
          <w:rFonts w:ascii="Times New Roman" w:hAnsi="Times New Roman"/>
          <w:b/>
          <w:sz w:val="24"/>
          <w:szCs w:val="24"/>
        </w:rPr>
        <w:t xml:space="preserve">  determinar</w:t>
      </w:r>
      <w:r w:rsidR="0039412D" w:rsidRPr="005E7589">
        <w:rPr>
          <w:rFonts w:ascii="Times New Roman" w:hAnsi="Times New Roman"/>
          <w:b/>
          <w:sz w:val="24"/>
          <w:szCs w:val="24"/>
        </w:rPr>
        <w:t xml:space="preserve"> </w:t>
      </w:r>
      <w:r w:rsidRPr="005E7589">
        <w:rPr>
          <w:rFonts w:ascii="Times New Roman" w:hAnsi="Times New Roman"/>
          <w:b/>
          <w:sz w:val="24"/>
          <w:szCs w:val="24"/>
        </w:rPr>
        <w:t>concavidad</w:t>
      </w:r>
      <w:r w:rsidR="0039412D" w:rsidRPr="005E7589">
        <w:rPr>
          <w:rFonts w:ascii="Times New Roman" w:hAnsi="Times New Roman"/>
          <w:b/>
          <w:sz w:val="24"/>
          <w:szCs w:val="24"/>
        </w:rPr>
        <w:t>,</w:t>
      </w:r>
      <w:r w:rsidRPr="005E7589">
        <w:rPr>
          <w:rFonts w:ascii="Times New Roman" w:hAnsi="Times New Roman"/>
          <w:b/>
          <w:sz w:val="24"/>
          <w:szCs w:val="24"/>
        </w:rPr>
        <w:t xml:space="preserve"> intersecciones con ambos ejes</w:t>
      </w:r>
      <w:r w:rsidR="0039412D" w:rsidRPr="005E7589">
        <w:rPr>
          <w:rFonts w:ascii="Times New Roman" w:hAnsi="Times New Roman"/>
          <w:b/>
          <w:sz w:val="24"/>
          <w:szCs w:val="24"/>
        </w:rPr>
        <w:t xml:space="preserve">, </w:t>
      </w:r>
      <w:r w:rsidRPr="005E7589">
        <w:rPr>
          <w:rFonts w:ascii="Times New Roman" w:hAnsi="Times New Roman"/>
          <w:b/>
          <w:sz w:val="24"/>
          <w:szCs w:val="24"/>
        </w:rPr>
        <w:t>vértice</w:t>
      </w:r>
      <w:r w:rsidR="0039412D" w:rsidRPr="005E7589">
        <w:rPr>
          <w:rFonts w:ascii="Times New Roman" w:hAnsi="Times New Roman"/>
          <w:b/>
          <w:sz w:val="24"/>
          <w:szCs w:val="24"/>
        </w:rPr>
        <w:t xml:space="preserve"> y </w:t>
      </w:r>
      <w:r w:rsidRPr="005E7589">
        <w:rPr>
          <w:rFonts w:ascii="Times New Roman" w:hAnsi="Times New Roman"/>
          <w:b/>
          <w:sz w:val="24"/>
          <w:szCs w:val="24"/>
        </w:rPr>
        <w:t>dominio y recorrido.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Resolución: 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a)  Identificamos 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051" type="#_x0000_t75" style="width:45pt;height:14.25pt" o:ole="">
            <v:imagedata r:id="rId64" o:title=""/>
          </v:shape>
          <o:OLEObject Type="Embed" ProgID="Equation.3" ShapeID="_x0000_i1051" DrawAspect="Content" ObjectID="_1665337431" r:id="rId65"/>
        </w:object>
      </w:r>
      <w:r w:rsidR="005E7589" w:rsidRPr="005E7589">
        <w:rPr>
          <w:rFonts w:ascii="Times New Roman" w:hAnsi="Times New Roman"/>
          <w:sz w:val="24"/>
          <w:szCs w:val="24"/>
        </w:rPr>
        <w:t xml:space="preserve">, </w:t>
      </w:r>
      <w:r w:rsidRPr="005E7589">
        <w:rPr>
          <w:rFonts w:ascii="Times New Roman" w:hAnsi="Times New Roman"/>
          <w:sz w:val="24"/>
          <w:szCs w:val="24"/>
        </w:rPr>
        <w:t>entonces la concavidad es positiva y la parábola abre hacia arriba.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b)  Identificamos 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52" type="#_x0000_t75" style="width:27pt;height:14.25pt" o:ole="">
            <v:imagedata r:id="rId66" o:title=""/>
          </v:shape>
          <o:OLEObject Type="Embed" ProgID="Equation.3" ShapeID="_x0000_i1052" DrawAspect="Content" ObjectID="_1665337432" r:id="rId67"/>
        </w:object>
      </w:r>
      <w:r w:rsidRPr="005E7589">
        <w:rPr>
          <w:rFonts w:ascii="Times New Roman" w:hAnsi="Times New Roman"/>
          <w:sz w:val="24"/>
          <w:szCs w:val="24"/>
        </w:rPr>
        <w:t xml:space="preserve">   ; 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53" type="#_x0000_t75" style="width:35.25pt;height:14.25pt" o:ole="">
            <v:imagedata r:id="rId68" o:title=""/>
          </v:shape>
          <o:OLEObject Type="Embed" ProgID="Equation.3" ShapeID="_x0000_i1053" DrawAspect="Content" ObjectID="_1665337433" r:id="rId69"/>
        </w:object>
      </w:r>
      <w:r w:rsidRPr="005E7589">
        <w:rPr>
          <w:rFonts w:ascii="Times New Roman" w:hAnsi="Times New Roman"/>
          <w:sz w:val="24"/>
          <w:szCs w:val="24"/>
        </w:rPr>
        <w:t xml:space="preserve">    y   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054" type="#_x0000_t75" style="width:39.75pt;height:14.25pt" o:ole="">
            <v:imagedata r:id="rId70" o:title=""/>
          </v:shape>
          <o:OLEObject Type="Embed" ProgID="Equation.3" ShapeID="_x0000_i1054" DrawAspect="Content" ObjectID="_1665337434" r:id="rId71"/>
        </w:objec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Intersección eje Y: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760" w:dyaOrig="340">
          <v:shape id="_x0000_i1055" type="#_x0000_t75" style="width:38.25pt;height:17.25pt" o:ole="">
            <v:imagedata r:id="rId72" o:title=""/>
          </v:shape>
          <o:OLEObject Type="Embed" ProgID="Equation.3" ShapeID="_x0000_i1055" DrawAspect="Content" ObjectID="_1665337435" r:id="rId73"/>
        </w:objec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Intersección eje X</w:t>
      </w:r>
      <w:r w:rsidR="0039412D" w:rsidRPr="005E7589">
        <w:rPr>
          <w:rFonts w:ascii="Times New Roman" w:hAnsi="Times New Roman"/>
          <w:sz w:val="24"/>
          <w:szCs w:val="24"/>
        </w:rPr>
        <w:t>: Debemos</w:t>
      </w:r>
      <w:r w:rsidRPr="005E7589">
        <w:rPr>
          <w:rFonts w:ascii="Times New Roman" w:hAnsi="Times New Roman"/>
          <w:sz w:val="24"/>
          <w:szCs w:val="24"/>
        </w:rPr>
        <w:t xml:space="preserve"> resolver la ecuación cuadrática asociada a la función dada, es decir:      </w:t>
      </w:r>
      <w:r w:rsidRPr="005E7589">
        <w:rPr>
          <w:rFonts w:ascii="Times New Roman" w:hAnsi="Times New Roman"/>
          <w:position w:val="-6"/>
          <w:sz w:val="24"/>
          <w:szCs w:val="24"/>
        </w:rPr>
        <w:object w:dxaOrig="1640" w:dyaOrig="380">
          <v:shape id="_x0000_i1056" type="#_x0000_t75" style="width:81.75pt;height:18.75pt" o:ole="">
            <v:imagedata r:id="rId74" o:title=""/>
          </v:shape>
          <o:OLEObject Type="Embed" ProgID="Equation.3" ShapeID="_x0000_i1056" DrawAspect="Content" ObjectID="_1665337436" r:id="rId75"/>
        </w:object>
      </w:r>
      <w:r w:rsidRPr="005E7589">
        <w:rPr>
          <w:rFonts w:ascii="Times New Roman" w:hAnsi="Times New Roman"/>
          <w:sz w:val="24"/>
          <w:szCs w:val="24"/>
        </w:rPr>
        <w:t xml:space="preserve">  y luego se resuelve.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</w:t>
      </w:r>
      <w:r w:rsidRPr="005E7589">
        <w:rPr>
          <w:rFonts w:ascii="Times New Roman" w:hAnsi="Times New Roman"/>
          <w:position w:val="-24"/>
          <w:sz w:val="24"/>
          <w:szCs w:val="24"/>
        </w:rPr>
        <w:object w:dxaOrig="6399" w:dyaOrig="780">
          <v:shape id="_x0000_i1057" type="#_x0000_t75" style="width:320.25pt;height:39pt" o:ole="">
            <v:imagedata r:id="rId76" o:title=""/>
          </v:shape>
          <o:OLEObject Type="Embed" ProgID="Equation.3" ShapeID="_x0000_i1057" DrawAspect="Content" ObjectID="_1665337437" r:id="rId77"/>
        </w:objec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</w:t>
      </w:r>
      <w:r w:rsidRPr="005E7589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058" type="#_x0000_t75" style="width:101.2pt;height:30.75pt" o:ole="">
            <v:imagedata r:id="rId78" o:title=""/>
          </v:shape>
          <o:OLEObject Type="Embed" ProgID="Equation.3" ShapeID="_x0000_i1058" DrawAspect="Content" ObjectID="_1665337438" r:id="rId79"/>
        </w:object>
      </w:r>
      <w:r w:rsidRPr="005E7589">
        <w:rPr>
          <w:rFonts w:ascii="Times New Roman" w:hAnsi="Times New Roman"/>
          <w:sz w:val="24"/>
          <w:szCs w:val="24"/>
        </w:rPr>
        <w:t xml:space="preserve">             y                </w:t>
      </w:r>
      <w:r w:rsidRPr="005E7589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059" type="#_x0000_t75" style="width:114pt;height:30.75pt" o:ole="">
            <v:imagedata r:id="rId80" o:title=""/>
          </v:shape>
          <o:OLEObject Type="Embed" ProgID="Equation.3" ShapeID="_x0000_i1059" DrawAspect="Content" ObjectID="_1665337439" r:id="rId81"/>
        </w:objec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Finalmente los puntos de intersección son: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499" w:dyaOrig="340">
          <v:shape id="_x0000_i1060" type="#_x0000_t75" style="width:24.75pt;height:17.25pt" o:ole="">
            <v:imagedata r:id="rId82" o:title=""/>
          </v:shape>
          <o:OLEObject Type="Embed" ProgID="Equation.3" ShapeID="_x0000_i1060" DrawAspect="Content" ObjectID="_1665337440" r:id="rId83"/>
        </w:object>
      </w:r>
      <w:r w:rsidRPr="005E7589">
        <w:rPr>
          <w:rFonts w:ascii="Times New Roman" w:hAnsi="Times New Roman"/>
          <w:sz w:val="24"/>
          <w:szCs w:val="24"/>
        </w:rPr>
        <w:t xml:space="preserve">    y  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700" w:dyaOrig="340">
          <v:shape id="_x0000_i1061" type="#_x0000_t75" style="width:35.25pt;height:17.25pt" o:ole="">
            <v:imagedata r:id="rId84" o:title=""/>
          </v:shape>
          <o:OLEObject Type="Embed" ProgID="Equation.3" ShapeID="_x0000_i1061" DrawAspect="Content" ObjectID="_1665337441" r:id="rId85"/>
        </w:objec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c)  Coordenadas del vértice: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Empezaremos calculando X,  para lo cual sabemos que: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</w:t>
      </w:r>
      <w:r w:rsidRPr="005E7589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062" type="#_x0000_t75" style="width:113.25pt;height:30.75pt" o:ole="">
            <v:imagedata r:id="rId86" o:title=""/>
          </v:shape>
          <o:OLEObject Type="Embed" ProgID="Equation.3" ShapeID="_x0000_i1062" DrawAspect="Content" ObjectID="_1665337442" r:id="rId87"/>
        </w:objec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Ahora calcularemos Y, para lo cual sabemos que:</w:t>
      </w:r>
    </w:p>
    <w:p w:rsidR="00AC6385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</w:t>
      </w:r>
      <w:r w:rsidRPr="005E7589">
        <w:rPr>
          <w:rFonts w:ascii="Times New Roman" w:hAnsi="Times New Roman"/>
          <w:position w:val="-24"/>
          <w:sz w:val="24"/>
          <w:szCs w:val="24"/>
        </w:rPr>
        <w:object w:dxaOrig="6080" w:dyaOrig="700">
          <v:shape id="_x0000_i1063" type="#_x0000_t75" style="width:303.7pt;height:35.25pt" o:ole="">
            <v:imagedata r:id="rId88" o:title=""/>
          </v:shape>
          <o:OLEObject Type="Embed" ProgID="Equation.3" ShapeID="_x0000_i1063" DrawAspect="Content" ObjectID="_1665337443" r:id="rId89"/>
        </w:object>
      </w:r>
    </w:p>
    <w:p w:rsidR="005E7589" w:rsidRPr="005E7589" w:rsidRDefault="00AC6385" w:rsidP="00013FA9">
      <w:pPr>
        <w:spacing w:line="240" w:lineRule="auto"/>
        <w:ind w:left="54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Luego las coordenadas del vértice son:  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1180" w:dyaOrig="340">
          <v:shape id="_x0000_i1064" type="#_x0000_t75" style="width:59.25pt;height:17.25pt" o:ole="">
            <v:imagedata r:id="rId90" o:title=""/>
          </v:shape>
          <o:OLEObject Type="Embed" ProgID="Equation.3" ShapeID="_x0000_i1064" DrawAspect="Content" ObjectID="_1665337444" r:id="rId91"/>
        </w:object>
      </w:r>
    </w:p>
    <w:p w:rsidR="00F33CAE" w:rsidRDefault="00F33CAE" w:rsidP="00F33CAE">
      <w:pPr>
        <w:spacing w:line="240" w:lineRule="auto"/>
        <w:ind w:left="540"/>
        <w:jc w:val="center"/>
        <w:rPr>
          <w:rFonts w:ascii="Times New Roman" w:hAnsi="Times New Roman"/>
          <w:b/>
          <w:sz w:val="24"/>
          <w:szCs w:val="24"/>
          <w:highlight w:val="yellow"/>
        </w:rPr>
      </w:pPr>
    </w:p>
    <w:p w:rsidR="00F33CAE" w:rsidRPr="005E7589" w:rsidRDefault="0039412D" w:rsidP="00F33CAE">
      <w:pPr>
        <w:spacing w:line="240" w:lineRule="auto"/>
        <w:ind w:left="540"/>
        <w:jc w:val="center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  <w:highlight w:val="yellow"/>
        </w:rPr>
        <w:t>EJERCICIOS PTU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>1) En la función 4x</w:t>
      </w:r>
      <w:r w:rsidRPr="005E7589">
        <w:rPr>
          <w:rFonts w:ascii="Times New Roman" w:hAnsi="Times New Roman"/>
          <w:sz w:val="24"/>
          <w:szCs w:val="24"/>
          <w:vertAlign w:val="superscript"/>
          <w:lang w:val="es-ES_tradnl" w:eastAsia="es-ES_tradnl"/>
        </w:rPr>
        <w:t>2</w:t>
      </w: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 – 4x – 3 = y las coordenadas de su vértice son: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A) </w:t>
      </w:r>
      <w:r w:rsidRPr="005E7589">
        <w:rPr>
          <w:rFonts w:ascii="Times New Roman" w:hAnsi="Times New Roman"/>
          <w:position w:val="-28"/>
          <w:sz w:val="24"/>
          <w:szCs w:val="24"/>
          <w:lang w:val="es-ES_tradnl" w:eastAsia="es-ES_tradnl"/>
        </w:rPr>
        <w:object w:dxaOrig="840" w:dyaOrig="680">
          <v:shape id="_x0000_i1065" type="#_x0000_t75" style="width:42pt;height:33.75pt" o:ole="">
            <v:imagedata r:id="rId92" o:title=""/>
          </v:shape>
          <o:OLEObject Type="Embed" ProgID="Equation.DSMT4" ShapeID="_x0000_i1065" DrawAspect="Content" ObjectID="_1665337445" r:id="rId93"/>
        </w:objec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B) </w:t>
      </w:r>
      <w:r w:rsidRPr="005E7589">
        <w:rPr>
          <w:rFonts w:ascii="Times New Roman" w:hAnsi="Times New Roman"/>
          <w:position w:val="-28"/>
          <w:sz w:val="24"/>
          <w:szCs w:val="24"/>
          <w:lang w:val="es-ES_tradnl" w:eastAsia="es-ES_tradnl"/>
        </w:rPr>
        <w:object w:dxaOrig="1000" w:dyaOrig="680">
          <v:shape id="_x0000_i1066" type="#_x0000_t75" style="width:50.25pt;height:33.75pt" o:ole="">
            <v:imagedata r:id="rId94" o:title=""/>
          </v:shape>
          <o:OLEObject Type="Embed" ProgID="Equation.DSMT4" ShapeID="_x0000_i1066" DrawAspect="Content" ObjectID="_1665337446" r:id="rId95"/>
        </w:object>
      </w:r>
    </w:p>
    <w:p w:rsidR="000F7B1B" w:rsidRPr="005E7589" w:rsidRDefault="000F7B1B" w:rsidP="00013FA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C) </w:t>
      </w:r>
      <w:r w:rsidRPr="005E7589">
        <w:rPr>
          <w:rFonts w:ascii="Times New Roman" w:hAnsi="Times New Roman"/>
          <w:color w:val="000000"/>
          <w:sz w:val="24"/>
          <w:szCs w:val="24"/>
          <w:lang w:val="es-ES_tradnl" w:eastAsia="es-ES_tradnl"/>
        </w:rPr>
        <w:t>(2,−4)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color w:val="000000"/>
          <w:sz w:val="24"/>
          <w:szCs w:val="24"/>
          <w:lang w:val="es-ES_tradnl" w:eastAsia="es-ES_tradnl"/>
        </w:rPr>
        <w:t>D) (2,4)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E) </w:t>
      </w:r>
      <w:r w:rsidRPr="005E7589">
        <w:rPr>
          <w:rFonts w:ascii="Times New Roman" w:hAnsi="Times New Roman"/>
          <w:position w:val="-28"/>
          <w:sz w:val="24"/>
          <w:szCs w:val="24"/>
          <w:lang w:val="es-ES_tradnl" w:eastAsia="es-ES_tradnl"/>
        </w:rPr>
        <w:object w:dxaOrig="880" w:dyaOrig="680">
          <v:shape id="_x0000_i1067" type="#_x0000_t75" style="width:44.25pt;height:33.75pt" o:ole="">
            <v:imagedata r:id="rId96" o:title=""/>
          </v:shape>
          <o:OLEObject Type="Embed" ProgID="Equation.DSMT4" ShapeID="_x0000_i1067" DrawAspect="Content" ObjectID="_1665337447" r:id="rId97"/>
        </w:object>
      </w:r>
    </w:p>
    <w:p w:rsidR="005E7589" w:rsidRPr="005E7589" w:rsidRDefault="005E7589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</w:p>
    <w:p w:rsidR="00F33CAE" w:rsidRDefault="00F33CAE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lastRenderedPageBreak/>
        <w:t>2) Las coordenadas del vértice del gráfico de la función f(x) = x</w:t>
      </w:r>
      <w:r w:rsidRPr="005E7589">
        <w:rPr>
          <w:rFonts w:ascii="Times New Roman" w:hAnsi="Times New Roman"/>
          <w:sz w:val="24"/>
          <w:szCs w:val="24"/>
          <w:vertAlign w:val="superscript"/>
          <w:lang w:val="es-ES_tradnl" w:eastAsia="es-ES_tradnl"/>
        </w:rPr>
        <w:t>2</w:t>
      </w: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 – 2x + 1 son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A) (-1, 4)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B) (1, 2)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C) (-1, 1)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D) (0, 1)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>E) (1, 0)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>3) La gráfica de la función cuadrática f(x) = (x-3)(x+2) corta al eje x en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A) 3 y 2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B) –3 y 2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C) 3 y –2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 xml:space="preserve">D) –3 y –2 </w:t>
      </w:r>
    </w:p>
    <w:p w:rsidR="000F7B1B" w:rsidRPr="005E7589" w:rsidRDefault="000F7B1B" w:rsidP="00013FA9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es-ES_tradnl" w:eastAsia="es-ES_tradnl"/>
        </w:rPr>
      </w:pPr>
      <w:r w:rsidRPr="005E7589">
        <w:rPr>
          <w:rFonts w:ascii="Times New Roman" w:hAnsi="Times New Roman"/>
          <w:sz w:val="24"/>
          <w:szCs w:val="24"/>
          <w:lang w:val="es-ES_tradnl" w:eastAsia="es-ES_tradnl"/>
        </w:rPr>
        <w:t>E) –1 y –6</w:t>
      </w:r>
    </w:p>
    <w:p w:rsidR="00B62B25" w:rsidRPr="005E7589" w:rsidRDefault="000F7B1B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  <w:lang w:val="es-ES_tradnl"/>
        </w:rPr>
        <w:t>4)</w:t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>¿En cuál de las opciones siguientes se grafican las funciones f(x) = 2x + 1 y g(x)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+ 1?</w:t>
      </w:r>
    </w:p>
    <w:p w:rsidR="000F7B1B" w:rsidRPr="005E7589" w:rsidRDefault="00B62B25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A)</w:t>
      </w:r>
      <w:r w:rsidR="00EA73AF"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981075" cy="923925"/>
            <wp:effectExtent l="0" t="0" r="9525" b="9525"/>
            <wp:docPr id="44" name="Imagen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589">
        <w:rPr>
          <w:rFonts w:ascii="Times New Roman" w:hAnsi="Times New Roman"/>
          <w:b/>
          <w:sz w:val="24"/>
          <w:szCs w:val="24"/>
        </w:rPr>
        <w:t xml:space="preserve">   B) </w:t>
      </w:r>
      <w:r w:rsidR="00EA73AF"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933450" cy="885825"/>
            <wp:effectExtent l="0" t="0" r="0" b="9525"/>
            <wp:docPr id="45" name="Imagen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589">
        <w:rPr>
          <w:rFonts w:ascii="Times New Roman" w:hAnsi="Times New Roman"/>
          <w:b/>
          <w:sz w:val="24"/>
          <w:szCs w:val="24"/>
        </w:rPr>
        <w:t xml:space="preserve">  C)  </w:t>
      </w:r>
      <w:r w:rsidR="00EA73AF"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847725" cy="885825"/>
            <wp:effectExtent l="0" t="0" r="9525" b="9525"/>
            <wp:docPr id="46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3FA9">
        <w:rPr>
          <w:rFonts w:ascii="Times New Roman" w:hAnsi="Times New Roman"/>
          <w:b/>
          <w:sz w:val="24"/>
          <w:szCs w:val="24"/>
        </w:rPr>
        <w:t xml:space="preserve">     </w:t>
      </w:r>
      <w:r w:rsidRPr="005E7589">
        <w:rPr>
          <w:rFonts w:ascii="Times New Roman" w:hAnsi="Times New Roman"/>
          <w:b/>
          <w:sz w:val="24"/>
          <w:szCs w:val="24"/>
        </w:rPr>
        <w:t>D)</w:t>
      </w:r>
      <w:r w:rsidR="00EA73AF"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847725" cy="838200"/>
            <wp:effectExtent l="0" t="0" r="9525" b="0"/>
            <wp:docPr id="47" name="Imagen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589">
        <w:rPr>
          <w:rFonts w:ascii="Times New Roman" w:hAnsi="Times New Roman"/>
          <w:b/>
          <w:sz w:val="24"/>
          <w:szCs w:val="24"/>
        </w:rPr>
        <w:t xml:space="preserve">       E) </w:t>
      </w:r>
      <w:r w:rsidR="00EA73AF"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914400" cy="914400"/>
            <wp:effectExtent l="0" t="0" r="0" b="0"/>
            <wp:docPr id="48" name="Imagen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B25" w:rsidRPr="005E7589" w:rsidRDefault="000F7B1B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5)</w:t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>La trayectoria de un proyectil está dada por la ecuación y(t) = 100t − 5t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, donde </w:t>
      </w:r>
      <w:r w:rsidR="00B62B25" w:rsidRPr="005E7589">
        <w:rPr>
          <w:rFonts w:ascii="Times New Roman" w:hAnsi="Times New Roman"/>
          <w:b/>
          <w:bCs/>
          <w:sz w:val="24"/>
          <w:szCs w:val="24"/>
        </w:rPr>
        <w:t xml:space="preserve">t </w:t>
      </w:r>
      <w:r w:rsidR="00B62B25" w:rsidRPr="005E7589">
        <w:rPr>
          <w:rFonts w:ascii="Times New Roman" w:hAnsi="Times New Roman"/>
          <w:sz w:val="24"/>
          <w:szCs w:val="24"/>
        </w:rPr>
        <w:t xml:space="preserve">se mide en segundos y la altura </w:t>
      </w:r>
      <w:r w:rsidR="00B62B25" w:rsidRPr="005E7589">
        <w:rPr>
          <w:rFonts w:ascii="Times New Roman" w:hAnsi="Times New Roman"/>
          <w:b/>
          <w:bCs/>
          <w:sz w:val="24"/>
          <w:szCs w:val="24"/>
        </w:rPr>
        <w:t xml:space="preserve">y(t) </w:t>
      </w:r>
      <w:r w:rsidR="00B62B25" w:rsidRPr="005E7589">
        <w:rPr>
          <w:rFonts w:ascii="Times New Roman" w:hAnsi="Times New Roman"/>
          <w:sz w:val="24"/>
          <w:szCs w:val="24"/>
        </w:rPr>
        <w:t xml:space="preserve">se mide en metros, entonces ¿en cuál(es) de los siguientes valores de </w:t>
      </w:r>
      <w:r w:rsidR="00B62B25" w:rsidRPr="005E7589">
        <w:rPr>
          <w:rFonts w:ascii="Times New Roman" w:hAnsi="Times New Roman"/>
          <w:b/>
          <w:bCs/>
          <w:sz w:val="24"/>
          <w:szCs w:val="24"/>
        </w:rPr>
        <w:t xml:space="preserve">t </w:t>
      </w:r>
      <w:r w:rsidR="00B62B25" w:rsidRPr="005E7589">
        <w:rPr>
          <w:rFonts w:ascii="Times New Roman" w:hAnsi="Times New Roman"/>
          <w:sz w:val="24"/>
          <w:szCs w:val="24"/>
        </w:rPr>
        <w:t>estará el proyectil a</w:t>
      </w:r>
      <w:r w:rsidR="00013FA9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420 m"/>
        </w:smartTagPr>
        <w:r w:rsidR="00B62B25" w:rsidRPr="005E7589">
          <w:rPr>
            <w:rFonts w:ascii="Times New Roman" w:hAnsi="Times New Roman"/>
            <w:sz w:val="24"/>
            <w:szCs w:val="24"/>
          </w:rPr>
          <w:t>420 m</w:t>
        </w:r>
      </w:smartTag>
      <w:r w:rsidR="00B62B25" w:rsidRPr="005E7589">
        <w:rPr>
          <w:rFonts w:ascii="Times New Roman" w:hAnsi="Times New Roman"/>
          <w:sz w:val="24"/>
          <w:szCs w:val="24"/>
        </w:rPr>
        <w:t xml:space="preserve"> de altura sobre el nivel del suelo?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 w:rsidRPr="005E7589">
        <w:rPr>
          <w:rFonts w:ascii="Times New Roman" w:hAnsi="Times New Roman"/>
          <w:sz w:val="24"/>
          <w:szCs w:val="24"/>
        </w:rPr>
        <w:t xml:space="preserve">                       </w:t>
      </w:r>
      <w:r w:rsidRPr="005E7589">
        <w:rPr>
          <w:rFonts w:ascii="Times New Roman" w:hAnsi="Times New Roman"/>
          <w:sz w:val="24"/>
          <w:szCs w:val="24"/>
          <w:lang w:val="pt-BR"/>
        </w:rPr>
        <w:t>I) 6 segundos</w:t>
      </w:r>
      <w:r w:rsidR="00013FA9">
        <w:rPr>
          <w:rFonts w:ascii="Times New Roman" w:hAnsi="Times New Roman"/>
          <w:sz w:val="24"/>
          <w:szCs w:val="24"/>
          <w:lang w:val="pt-BR"/>
        </w:rPr>
        <w:t xml:space="preserve">      </w:t>
      </w:r>
      <w:r w:rsidRPr="005E7589">
        <w:rPr>
          <w:rFonts w:ascii="Times New Roman" w:hAnsi="Times New Roman"/>
          <w:sz w:val="24"/>
          <w:szCs w:val="24"/>
          <w:lang w:val="pt-BR"/>
        </w:rPr>
        <w:t>II) 10 segundos</w:t>
      </w:r>
      <w:r w:rsidR="00013FA9">
        <w:rPr>
          <w:rFonts w:ascii="Times New Roman" w:hAnsi="Times New Roman"/>
          <w:sz w:val="24"/>
          <w:szCs w:val="24"/>
          <w:lang w:val="pt-BR"/>
        </w:rPr>
        <w:t xml:space="preserve">     </w:t>
      </w:r>
      <w:r w:rsidRPr="005E7589">
        <w:rPr>
          <w:rFonts w:ascii="Times New Roman" w:hAnsi="Times New Roman"/>
          <w:sz w:val="24"/>
          <w:szCs w:val="24"/>
          <w:lang w:val="pt-BR"/>
        </w:rPr>
        <w:t>III) 14 segundos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A) Sólo en I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B) Sólo en II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C) Sólo en III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D) Sólo en I y en II</w:t>
      </w:r>
    </w:p>
    <w:p w:rsidR="00013FA9" w:rsidRPr="00013FA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E) Sólo en I y en III</w:t>
      </w:r>
    </w:p>
    <w:p w:rsidR="00B62B25" w:rsidRPr="005E7589" w:rsidRDefault="000F7B1B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6)</w:t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 xml:space="preserve">Considere la parábola </w:t>
      </w:r>
      <w:r w:rsidR="00B62B25" w:rsidRPr="005E7589">
        <w:rPr>
          <w:rFonts w:ascii="Times New Roman" w:hAnsi="Times New Roman"/>
          <w:position w:val="-20"/>
          <w:sz w:val="24"/>
          <w:szCs w:val="24"/>
        </w:rPr>
        <w:object w:dxaOrig="1359" w:dyaOrig="540">
          <v:shape id="_x0000_i1068" type="#_x0000_t75" style="width:68.2pt;height:27pt" o:ole="">
            <v:imagedata r:id="rId103" o:title=""/>
          </v:shape>
          <o:OLEObject Type="Embed" ProgID="Equation.3" ShapeID="_x0000_i1068" DrawAspect="Content" ObjectID="_1665337448" r:id="rId104"/>
        </w:object>
      </w:r>
      <w:r w:rsidR="00B62B25" w:rsidRPr="005E7589">
        <w:rPr>
          <w:rFonts w:ascii="Times New Roman" w:hAnsi="Times New Roman"/>
          <w:sz w:val="24"/>
          <w:szCs w:val="24"/>
        </w:rPr>
        <w:t>¿Cuál(es) de las siguientes afirmaciones es(son) verdadera(s)?    I) La parábola se abre hacia arriba</w:t>
      </w:r>
      <w:r w:rsidR="00013FA9">
        <w:rPr>
          <w:rFonts w:ascii="Times New Roman" w:hAnsi="Times New Roman"/>
          <w:sz w:val="24"/>
          <w:szCs w:val="24"/>
        </w:rPr>
        <w:t xml:space="preserve">   </w:t>
      </w:r>
      <w:r w:rsidR="00B62B25" w:rsidRPr="005E7589">
        <w:rPr>
          <w:rFonts w:ascii="Times New Roman" w:hAnsi="Times New Roman"/>
          <w:sz w:val="24"/>
          <w:szCs w:val="24"/>
        </w:rPr>
        <w:t xml:space="preserve"> II) Su vértice se encuentra en (1,0)</w:t>
      </w:r>
      <w:r w:rsidR="00013FA9">
        <w:rPr>
          <w:rFonts w:ascii="Times New Roman" w:hAnsi="Times New Roman"/>
          <w:sz w:val="24"/>
          <w:szCs w:val="24"/>
        </w:rPr>
        <w:t xml:space="preserve">  </w:t>
      </w:r>
      <w:r w:rsidR="00B62B25" w:rsidRPr="005E7589">
        <w:rPr>
          <w:rFonts w:ascii="Times New Roman" w:hAnsi="Times New Roman"/>
          <w:sz w:val="24"/>
          <w:szCs w:val="24"/>
        </w:rPr>
        <w:t xml:space="preserve"> III) Su eje de simetría es x = 1</w:t>
      </w:r>
    </w:p>
    <w:p w:rsidR="00B62B25" w:rsidRPr="005E7589" w:rsidRDefault="00B62B25" w:rsidP="00ED768D">
      <w:pPr>
        <w:spacing w:after="100" w:afterAutospacing="1"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A) Solo I</w:t>
      </w:r>
    </w:p>
    <w:p w:rsidR="00B62B25" w:rsidRPr="005E7589" w:rsidRDefault="00B62B25" w:rsidP="00ED768D">
      <w:pPr>
        <w:spacing w:after="100" w:afterAutospacing="1"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B) Solo I y II</w:t>
      </w:r>
    </w:p>
    <w:p w:rsidR="00B62B25" w:rsidRPr="005E7589" w:rsidRDefault="00B62B25" w:rsidP="00ED768D">
      <w:pPr>
        <w:spacing w:after="100" w:afterAutospacing="1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C) Solo I y III</w:t>
      </w:r>
    </w:p>
    <w:p w:rsidR="00B62B25" w:rsidRPr="005E7589" w:rsidRDefault="00B62B25" w:rsidP="00ED768D">
      <w:pPr>
        <w:spacing w:after="100" w:afterAutospacing="1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D) Solo II y III</w:t>
      </w:r>
    </w:p>
    <w:p w:rsidR="00B62B25" w:rsidRPr="005E7589" w:rsidRDefault="00B62B25" w:rsidP="00ED768D">
      <w:pPr>
        <w:spacing w:after="100" w:afterAutospacing="1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E) I, II y III</w:t>
      </w:r>
    </w:p>
    <w:p w:rsidR="000F7B1B" w:rsidRPr="005E7589" w:rsidRDefault="000F7B1B" w:rsidP="00013FA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lastRenderedPageBreak/>
        <w:t>7)</w:t>
      </w:r>
      <w:r w:rsidR="00013FA9">
        <w:rPr>
          <w:rFonts w:ascii="Times New Roman" w:hAnsi="Times New Roman"/>
          <w:sz w:val="24"/>
          <w:szCs w:val="24"/>
        </w:rPr>
        <w:t xml:space="preserve"> </w:t>
      </w:r>
      <w:r w:rsidRPr="005E7589">
        <w:rPr>
          <w:rFonts w:ascii="Times New Roman" w:hAnsi="Times New Roman"/>
          <w:sz w:val="24"/>
          <w:szCs w:val="24"/>
        </w:rPr>
        <w:t xml:space="preserve">Las coordenadas del punto en que la parábola asociada a la función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069" type="#_x0000_t75" style="width:108pt;height:19.5pt" o:ole="">
            <v:imagedata r:id="rId105" o:title=""/>
          </v:shape>
          <o:OLEObject Type="Embed" ProgID="Equation.3" ShapeID="_x0000_i1069" DrawAspect="Content" ObjectID="_1665337449" r:id="rId106"/>
        </w:object>
      </w:r>
      <w:r w:rsidRPr="005E7589">
        <w:rPr>
          <w:rFonts w:ascii="Times New Roman" w:hAnsi="Times New Roman"/>
          <w:sz w:val="24"/>
          <w:szCs w:val="24"/>
        </w:rPr>
        <w:t>, intersecta con el eje Y son:</w:t>
      </w:r>
    </w:p>
    <w:p w:rsidR="000F7B1B" w:rsidRPr="005E7589" w:rsidRDefault="000F7B1B" w:rsidP="00013FA9">
      <w:pPr>
        <w:numPr>
          <w:ilvl w:val="0"/>
          <w:numId w:val="13"/>
        </w:numPr>
        <w:tabs>
          <w:tab w:val="clear" w:pos="201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( -9 , 0 )</w:t>
      </w:r>
    </w:p>
    <w:p w:rsidR="000F7B1B" w:rsidRPr="005E7589" w:rsidRDefault="000F7B1B" w:rsidP="00013FA9">
      <w:pPr>
        <w:numPr>
          <w:ilvl w:val="0"/>
          <w:numId w:val="13"/>
        </w:numPr>
        <w:tabs>
          <w:tab w:val="clear" w:pos="2010"/>
        </w:tabs>
        <w:spacing w:after="0" w:line="240" w:lineRule="auto"/>
        <w:ind w:left="1134" w:hanging="113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( 0 , -9 )</w:t>
      </w:r>
    </w:p>
    <w:p w:rsidR="000F7B1B" w:rsidRPr="005E7589" w:rsidRDefault="000F7B1B" w:rsidP="00013FA9">
      <w:pPr>
        <w:numPr>
          <w:ilvl w:val="0"/>
          <w:numId w:val="13"/>
        </w:numPr>
        <w:tabs>
          <w:tab w:val="clear" w:pos="201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( 9 , 0 )</w:t>
      </w:r>
    </w:p>
    <w:p w:rsidR="000F7B1B" w:rsidRPr="005E7589" w:rsidRDefault="000F7B1B" w:rsidP="00013FA9">
      <w:pPr>
        <w:numPr>
          <w:ilvl w:val="0"/>
          <w:numId w:val="13"/>
        </w:numPr>
        <w:tabs>
          <w:tab w:val="clear" w:pos="2010"/>
        </w:tabs>
        <w:spacing w:after="0" w:line="240" w:lineRule="auto"/>
        <w:ind w:hanging="153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( 0 , 9 )</w:t>
      </w:r>
    </w:p>
    <w:p w:rsidR="000F7B1B" w:rsidRDefault="000F7B1B" w:rsidP="00013FA9">
      <w:pPr>
        <w:numPr>
          <w:ilvl w:val="0"/>
          <w:numId w:val="13"/>
        </w:numPr>
        <w:tabs>
          <w:tab w:val="clear" w:pos="2010"/>
        </w:tabs>
        <w:spacing w:after="0" w:line="240" w:lineRule="auto"/>
        <w:ind w:hanging="153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no se puede determinar</w:t>
      </w:r>
    </w:p>
    <w:p w:rsidR="00013FA9" w:rsidRPr="005E7589" w:rsidRDefault="00013FA9" w:rsidP="00013FA9">
      <w:pPr>
        <w:spacing w:after="0" w:line="240" w:lineRule="auto"/>
        <w:ind w:left="1534"/>
        <w:rPr>
          <w:rFonts w:ascii="Times New Roman" w:hAnsi="Times New Roman"/>
          <w:sz w:val="24"/>
          <w:szCs w:val="24"/>
        </w:rPr>
      </w:pPr>
    </w:p>
    <w:p w:rsidR="000F7B1B" w:rsidRPr="005E7589" w:rsidRDefault="000F7B1B" w:rsidP="00013FA9">
      <w:pPr>
        <w:tabs>
          <w:tab w:val="num" w:pos="14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8)</w:t>
      </w:r>
      <w:r w:rsidR="00013FA9">
        <w:rPr>
          <w:rFonts w:ascii="Times New Roman" w:hAnsi="Times New Roman"/>
          <w:sz w:val="24"/>
          <w:szCs w:val="24"/>
        </w:rPr>
        <w:t xml:space="preserve"> </w:t>
      </w:r>
      <w:r w:rsidRPr="005E7589">
        <w:rPr>
          <w:rFonts w:ascii="Times New Roman" w:hAnsi="Times New Roman"/>
          <w:sz w:val="24"/>
          <w:szCs w:val="24"/>
        </w:rPr>
        <w:t xml:space="preserve">Con respecto a la función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2140" w:dyaOrig="360">
          <v:shape id="_x0000_i1070" type="#_x0000_t75" style="width:107.2pt;height:18pt" o:ole="">
            <v:imagedata r:id="rId107" o:title=""/>
          </v:shape>
          <o:OLEObject Type="Embed" ProgID="Equation.3" ShapeID="_x0000_i1070" DrawAspect="Content" ObjectID="_1665337450" r:id="rId108"/>
        </w:object>
      </w:r>
      <w:r w:rsidRPr="005E7589">
        <w:rPr>
          <w:rFonts w:ascii="Times New Roman" w:hAnsi="Times New Roman"/>
          <w:sz w:val="24"/>
          <w:szCs w:val="24"/>
        </w:rPr>
        <w:t>. ¿Cuál (es) de las siguientes afirmaciones es (son) verdadera (s)?</w:t>
      </w:r>
    </w:p>
    <w:p w:rsidR="000F7B1B" w:rsidRPr="005E7589" w:rsidRDefault="000F7B1B" w:rsidP="00013FA9">
      <w:pPr>
        <w:numPr>
          <w:ilvl w:val="0"/>
          <w:numId w:val="12"/>
        </w:numPr>
        <w:tabs>
          <w:tab w:val="num" w:pos="14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Su concavidad está orientada hacia arriba</w:t>
      </w:r>
    </w:p>
    <w:p w:rsidR="000F7B1B" w:rsidRPr="005E7589" w:rsidRDefault="000F7B1B" w:rsidP="00013FA9">
      <w:pPr>
        <w:numPr>
          <w:ilvl w:val="0"/>
          <w:numId w:val="12"/>
        </w:numPr>
        <w:tabs>
          <w:tab w:val="num" w:pos="14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El punto de intersección con el eje y es (0,-10)</w:t>
      </w:r>
    </w:p>
    <w:p w:rsidR="000F7B1B" w:rsidRPr="005E7589" w:rsidRDefault="000F7B1B" w:rsidP="00013FA9">
      <w:pPr>
        <w:numPr>
          <w:ilvl w:val="0"/>
          <w:numId w:val="12"/>
        </w:numPr>
        <w:tabs>
          <w:tab w:val="num" w:pos="14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Los puntos de corte con el eje x son valores reales.</w:t>
      </w:r>
    </w:p>
    <w:p w:rsidR="000F7B1B" w:rsidRPr="005E7589" w:rsidRDefault="000F7B1B" w:rsidP="00013FA9">
      <w:pPr>
        <w:numPr>
          <w:ilvl w:val="0"/>
          <w:numId w:val="14"/>
        </w:numPr>
        <w:tabs>
          <w:tab w:val="clear" w:pos="2010"/>
          <w:tab w:val="num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Sólo I</w:t>
      </w:r>
    </w:p>
    <w:p w:rsidR="000F7B1B" w:rsidRPr="005E7589" w:rsidRDefault="000F7B1B" w:rsidP="00013FA9">
      <w:pPr>
        <w:numPr>
          <w:ilvl w:val="0"/>
          <w:numId w:val="14"/>
        </w:numPr>
        <w:tabs>
          <w:tab w:val="clear" w:pos="2010"/>
          <w:tab w:val="num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Sólo I y II</w:t>
      </w:r>
    </w:p>
    <w:p w:rsidR="000F7B1B" w:rsidRPr="005E7589" w:rsidRDefault="000F7B1B" w:rsidP="00013FA9">
      <w:pPr>
        <w:numPr>
          <w:ilvl w:val="0"/>
          <w:numId w:val="14"/>
        </w:numPr>
        <w:tabs>
          <w:tab w:val="clear" w:pos="2010"/>
          <w:tab w:val="num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Sólo I y III</w:t>
      </w:r>
    </w:p>
    <w:p w:rsidR="000F7B1B" w:rsidRPr="005E7589" w:rsidRDefault="000F7B1B" w:rsidP="00013FA9">
      <w:pPr>
        <w:numPr>
          <w:ilvl w:val="0"/>
          <w:numId w:val="14"/>
        </w:numPr>
        <w:tabs>
          <w:tab w:val="clear" w:pos="2010"/>
          <w:tab w:val="num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Sólo II y III</w:t>
      </w:r>
    </w:p>
    <w:p w:rsidR="000F7B1B" w:rsidRPr="005E7589" w:rsidRDefault="000F7B1B" w:rsidP="00013FA9">
      <w:pPr>
        <w:numPr>
          <w:ilvl w:val="0"/>
          <w:numId w:val="14"/>
        </w:numPr>
        <w:tabs>
          <w:tab w:val="clear" w:pos="2010"/>
          <w:tab w:val="num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Todas ellas</w:t>
      </w:r>
    </w:p>
    <w:p w:rsidR="00013FA9" w:rsidRDefault="00013FA9" w:rsidP="00013FA9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0F7B1B" w:rsidRPr="005E7589" w:rsidRDefault="000F7B1B" w:rsidP="00013FA9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es-ES_tradnl"/>
        </w:rPr>
      </w:pPr>
      <w:r w:rsidRPr="005E7589">
        <w:rPr>
          <w:rFonts w:ascii="Times New Roman" w:hAnsi="Times New Roman"/>
          <w:sz w:val="24"/>
          <w:szCs w:val="24"/>
        </w:rPr>
        <w:t>9)</w:t>
      </w:r>
      <w:r w:rsidR="00013FA9">
        <w:rPr>
          <w:rFonts w:ascii="Times New Roman" w:hAnsi="Times New Roman"/>
          <w:sz w:val="24"/>
          <w:szCs w:val="24"/>
        </w:rPr>
        <w:t xml:space="preserve"> </w:t>
      </w:r>
      <w:r w:rsidRPr="005E7589">
        <w:rPr>
          <w:rFonts w:ascii="Times New Roman" w:hAnsi="Times New Roman"/>
          <w:sz w:val="24"/>
          <w:szCs w:val="24"/>
        </w:rPr>
        <w:t xml:space="preserve">La función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1060" w:dyaOrig="360">
          <v:shape id="_x0000_i1071" type="#_x0000_t75" style="width:53.25pt;height:18pt" o:ole="">
            <v:imagedata r:id="rId109" o:title=""/>
          </v:shape>
          <o:OLEObject Type="Embed" ProgID="Equation.3" ShapeID="_x0000_i1071" DrawAspect="Content" ObjectID="_1665337451" r:id="rId110"/>
        </w:object>
      </w:r>
      <w:r w:rsidRPr="005E7589">
        <w:rPr>
          <w:rFonts w:ascii="Times New Roman" w:hAnsi="Times New Roman"/>
          <w:sz w:val="24"/>
          <w:szCs w:val="24"/>
        </w:rPr>
        <w:t xml:space="preserve"> tiene coordenadas en el vértice:</w:t>
      </w:r>
    </w:p>
    <w:p w:rsidR="00013FA9" w:rsidRDefault="000F7B1B" w:rsidP="00013FA9">
      <w:pPr>
        <w:numPr>
          <w:ilvl w:val="1"/>
          <w:numId w:val="22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(-4,0)         </w:t>
      </w:r>
    </w:p>
    <w:p w:rsidR="00013FA9" w:rsidRDefault="00013FA9" w:rsidP="00013FA9">
      <w:pPr>
        <w:numPr>
          <w:ilvl w:val="1"/>
          <w:numId w:val="22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0,-4)              </w:t>
      </w:r>
    </w:p>
    <w:p w:rsidR="00013FA9" w:rsidRDefault="00013FA9" w:rsidP="00013FA9">
      <w:pPr>
        <w:numPr>
          <w:ilvl w:val="1"/>
          <w:numId w:val="22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2,0)          </w:t>
      </w:r>
    </w:p>
    <w:p w:rsidR="00013FA9" w:rsidRDefault="00013FA9" w:rsidP="00013FA9">
      <w:pPr>
        <w:numPr>
          <w:ilvl w:val="1"/>
          <w:numId w:val="22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0,2)           </w:t>
      </w:r>
    </w:p>
    <w:p w:rsidR="000F7B1B" w:rsidRPr="005E7589" w:rsidRDefault="000F7B1B" w:rsidP="00013FA9">
      <w:pPr>
        <w:numPr>
          <w:ilvl w:val="1"/>
          <w:numId w:val="22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(2,2)</w:t>
      </w:r>
    </w:p>
    <w:p w:rsidR="00013FA9" w:rsidRDefault="00013FA9" w:rsidP="00013F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F7B1B" w:rsidRPr="005E7589" w:rsidRDefault="000F7B1B" w:rsidP="00013F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10)</w:t>
      </w:r>
      <w:r w:rsidR="00013FA9">
        <w:rPr>
          <w:rFonts w:ascii="Times New Roman" w:hAnsi="Times New Roman"/>
          <w:sz w:val="24"/>
          <w:szCs w:val="24"/>
        </w:rPr>
        <w:t xml:space="preserve"> </w:t>
      </w:r>
      <w:r w:rsidRPr="005E7589">
        <w:rPr>
          <w:rFonts w:ascii="Times New Roman" w:hAnsi="Times New Roman"/>
          <w:sz w:val="24"/>
          <w:szCs w:val="24"/>
        </w:rPr>
        <w:t xml:space="preserve">¿Cuál de los siguientes gráficos representa mejor a la función </w:t>
      </w:r>
      <w:r w:rsidRPr="005E7589">
        <w:rPr>
          <w:rFonts w:ascii="Times New Roman" w:hAnsi="Times New Roman"/>
          <w:i/>
          <w:sz w:val="24"/>
          <w:szCs w:val="24"/>
        </w:rPr>
        <w:t>f(x) = –x</w:t>
      </w:r>
      <w:r w:rsidRPr="005E7589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5E7589">
        <w:rPr>
          <w:rFonts w:ascii="Times New Roman" w:hAnsi="Times New Roman"/>
          <w:i/>
          <w:sz w:val="24"/>
          <w:szCs w:val="24"/>
        </w:rPr>
        <w:t xml:space="preserve"> - 2</w:t>
      </w:r>
      <w:r w:rsidRPr="005E7589">
        <w:rPr>
          <w:rFonts w:ascii="Times New Roman" w:hAnsi="Times New Roman"/>
          <w:sz w:val="24"/>
          <w:szCs w:val="24"/>
        </w:rPr>
        <w:t xml:space="preserve"> ?</w:t>
      </w:r>
    </w:p>
    <w:p w:rsidR="000F7B1B" w:rsidRPr="005E7589" w:rsidRDefault="00EA73AF" w:rsidP="00013FA9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s-CL" w:eastAsia="es-CL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430520</wp:posOffset>
                </wp:positionH>
                <wp:positionV relativeFrom="paragraph">
                  <wp:posOffset>226695</wp:posOffset>
                </wp:positionV>
                <wp:extent cx="544195" cy="704850"/>
                <wp:effectExtent l="38100" t="0" r="0" b="57150"/>
                <wp:wrapNone/>
                <wp:docPr id="19" name="Grupo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4195" cy="704850"/>
                          <a:chOff x="4443" y="11550"/>
                          <a:chExt cx="1992" cy="1883"/>
                        </a:xfrm>
                      </wpg:grpSpPr>
                      <wpg:grpSp>
                        <wpg:cNvPr id="20" name="Group 31"/>
                        <wpg:cNvGrpSpPr>
                          <a:grpSpLocks/>
                        </wpg:cNvGrpSpPr>
                        <wpg:grpSpPr bwMode="auto">
                          <a:xfrm>
                            <a:off x="4443" y="11676"/>
                            <a:ext cx="1757" cy="1757"/>
                            <a:chOff x="4198" y="10878"/>
                            <a:chExt cx="1757" cy="1757"/>
                          </a:xfrm>
                        </wpg:grpSpPr>
                        <wps:wsp>
                          <wps:cNvPr id="21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98" y="11577"/>
                              <a:ext cx="17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5" y="10878"/>
                              <a:ext cx="0" cy="17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Freeform 34"/>
                          <wps:cNvSpPr>
                            <a:spLocks/>
                          </wps:cNvSpPr>
                          <wps:spPr bwMode="auto">
                            <a:xfrm rot="10800000">
                              <a:off x="4592" y="11765"/>
                              <a:ext cx="900" cy="763"/>
                            </a:xfrm>
                            <a:custGeom>
                              <a:avLst/>
                              <a:gdLst>
                                <a:gd name="T0" fmla="*/ 0 w 675"/>
                                <a:gd name="T1" fmla="*/ 0 h 1035"/>
                                <a:gd name="T2" fmla="*/ 195 w 675"/>
                                <a:gd name="T3" fmla="*/ 855 h 1035"/>
                                <a:gd name="T4" fmla="*/ 330 w 675"/>
                                <a:gd name="T5" fmla="*/ 1035 h 1035"/>
                                <a:gd name="T6" fmla="*/ 480 w 675"/>
                                <a:gd name="T7" fmla="*/ 855 h 1035"/>
                                <a:gd name="T8" fmla="*/ 675 w 675"/>
                                <a:gd name="T9" fmla="*/ 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75" h="1035">
                                  <a:moveTo>
                                    <a:pt x="0" y="0"/>
                                  </a:moveTo>
                                  <a:cubicBezTo>
                                    <a:pt x="33" y="145"/>
                                    <a:pt x="140" y="683"/>
                                    <a:pt x="195" y="855"/>
                                  </a:cubicBezTo>
                                  <a:cubicBezTo>
                                    <a:pt x="250" y="1027"/>
                                    <a:pt x="283" y="1035"/>
                                    <a:pt x="330" y="1035"/>
                                  </a:cubicBezTo>
                                  <a:cubicBezTo>
                                    <a:pt x="377" y="1035"/>
                                    <a:pt x="423" y="1027"/>
                                    <a:pt x="480" y="855"/>
                                  </a:cubicBezTo>
                                  <a:cubicBezTo>
                                    <a:pt x="537" y="683"/>
                                    <a:pt x="635" y="178"/>
                                    <a:pt x="67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980" y="11550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12345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19" o:spid="_x0000_s1026" style="position:absolute;left:0;text-align:left;margin-left:427.6pt;margin-top:17.85pt;width:42.85pt;height:55.5pt;z-index:251654144" coordorigin="4443,11550" coordsize="1992,1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">
                <v:group id="Group 31" o:spid="_x0000_s1027" style="position:absolute;left:4443;top:11676;width:1757;height:1757" coordorigin="4198,10878" coordsize="1757,1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line id="Line 32" o:spid="_x0000_s1028" style="position:absolute;visibility:visible;mso-wrap-style:square" from="4198,11577" to="5955,11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YZnsQAAADbAAAADwAAAGRycy9kb3ducmV2LnhtbESPzW7CMBCE70i8g7VI3MBJDvykmAha&#10;FaHeoIjzKt7GaeN1ZLuQ9unrSpV6HM3MN5pNNdhO3MiH1rGCfJ6BIK6dbrlRcHl9nq1AhIissXNM&#10;Cr4oQLUdjzZYanfnE93OsREJwqFEBSbGvpQy1IYshrnriZP35rzFmKRvpPZ4T3DbySLLFtJiy2nB&#10;YE+PhuqP86dVsF4u9XFxNbb5Lg7+6f1SvPR7q9R0MuweQEQa4n/4r33UCoocfr+k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phmexAAAANsAAAAPAAAAAAAAAAAA&#10;AAAAAKECAABkcnMvZG93bnJldi54bWxQSwUGAAAAAAQABAD5AAAAkgMAAAAA&#10;">
                    <v:stroke startarrow="classic" startarrowwidth="narrow" endarrow="classic" endarrowwidth="narrow"/>
                  </v:line>
                  <v:line id="Line 33" o:spid="_x0000_s1029" style="position:absolute;visibility:visible;mso-wrap-style:square" from="5045,10878" to="5045,12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H6cMAAADbAAAADwAAAGRycy9kb3ducmV2LnhtbESPS2/CMBCE70j9D9ZW4gZOfeARMKgP&#10;FaHeeIjzKl7i0Hgd2S6k/fV1pUocRzPzjWa57l0rrhRi41nD07gAQVx503Ct4Xh4H81AxIRssPVM&#10;Gr4pwnr1MFhiafyNd3Tdp1pkCMcSNdiUulLKWFlyGMe+I87e2QeHKctQSxPwluGulaooJtJhw3nB&#10;YkevlqrP/ZfTMJ9OzXZysq7+UZvwdjmqj+7FaT187J8XIBL16R7+b2+NBqXg70v+A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0h+nDAAAA2wAAAA8AAAAAAAAAAAAA&#10;AAAAoQIAAGRycy9kb3ducmV2LnhtbFBLBQYAAAAABAAEAPkAAACRAwAAAAA=&#10;">
                    <v:stroke startarrow="classic" startarrowwidth="narrow" endarrow="classic" endarrowwidth="narrow"/>
                  </v:line>
                  <v:shape id="Freeform 34" o:spid="_x0000_s1030" style="position:absolute;left:4592;top:11765;width:900;height:763;rotation:180;visibility:visible;mso-wrap-style:square;v-text-anchor:top" coordsize="67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8VTcIA&#10;AADbAAAADwAAAGRycy9kb3ducmV2LnhtbESPQYvCMBSE74L/ITxhb5rq4iLVKOKy4GFFql68vTbP&#10;tti8lCRq998bQdjjMDPfMItVZxpxJ+drywrGowQEcWF1zaWC0/FnOAPhA7LGxjIp+CMPq2W/t8BU&#10;2wdndD+EUkQI+xQVVCG0qZS+qMigH9mWOHoX6wyGKF0ptcNHhJtGTpLkSxqsOS5U2NKmouJ6uBkF&#10;of4eW3ecZrt9lp9/szbXLndKfQy69RxEoC78h9/trVYw+YTXl/gD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bxVNwgAAANsAAAAPAAAAAAAAAAAAAAAAAJgCAABkcnMvZG93&#10;bnJldi54bWxQSwUGAAAAAAQABAD1AAAAhwMAAAAA&#10;" path="m,c33,145,140,683,195,855v55,172,88,180,135,180c377,1035,423,1027,480,855,537,683,635,178,675,e" filled="f">
                    <v:path arrowok="t" o:connecttype="custom" o:connectlocs="0,0;260,630;440,763;640,630;900,0" o:connectangles="0,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31" type="#_x0000_t202" style="position:absolute;left:4980;top:11550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36" o:spid="_x0000_s1032" type="#_x0000_t202" style="position:absolute;left:5910;top:12345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s-CL" w:eastAsia="es-CL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329430</wp:posOffset>
                </wp:positionH>
                <wp:positionV relativeFrom="paragraph">
                  <wp:posOffset>169545</wp:posOffset>
                </wp:positionV>
                <wp:extent cx="424180" cy="790575"/>
                <wp:effectExtent l="38100" t="0" r="13970" b="66675"/>
                <wp:wrapNone/>
                <wp:docPr id="12" name="Grupo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4180" cy="790575"/>
                          <a:chOff x="7288" y="11535"/>
                          <a:chExt cx="1997" cy="1898"/>
                        </a:xfrm>
                      </wpg:grpSpPr>
                      <wpg:grpSp>
                        <wpg:cNvPr id="13" name="Group 38"/>
                        <wpg:cNvGrpSpPr>
                          <a:grpSpLocks/>
                        </wpg:cNvGrpSpPr>
                        <wpg:grpSpPr bwMode="auto">
                          <a:xfrm>
                            <a:off x="7288" y="11654"/>
                            <a:ext cx="1812" cy="1779"/>
                            <a:chOff x="7143" y="10889"/>
                            <a:chExt cx="1812" cy="1779"/>
                          </a:xfrm>
                        </wpg:grpSpPr>
                        <wps:wsp>
                          <wps:cNvPr id="14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3" y="11768"/>
                              <a:ext cx="17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65" y="10889"/>
                              <a:ext cx="0" cy="17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Freeform 41"/>
                          <wps:cNvSpPr>
                            <a:spLocks/>
                          </wps:cNvSpPr>
                          <wps:spPr bwMode="auto">
                            <a:xfrm rot="10800000">
                              <a:off x="8055" y="11905"/>
                              <a:ext cx="900" cy="763"/>
                            </a:xfrm>
                            <a:custGeom>
                              <a:avLst/>
                              <a:gdLst>
                                <a:gd name="T0" fmla="*/ 0 w 675"/>
                                <a:gd name="T1" fmla="*/ 0 h 1035"/>
                                <a:gd name="T2" fmla="*/ 195 w 675"/>
                                <a:gd name="T3" fmla="*/ 855 h 1035"/>
                                <a:gd name="T4" fmla="*/ 330 w 675"/>
                                <a:gd name="T5" fmla="*/ 1035 h 1035"/>
                                <a:gd name="T6" fmla="*/ 480 w 675"/>
                                <a:gd name="T7" fmla="*/ 855 h 1035"/>
                                <a:gd name="T8" fmla="*/ 675 w 675"/>
                                <a:gd name="T9" fmla="*/ 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75" h="1035">
                                  <a:moveTo>
                                    <a:pt x="0" y="0"/>
                                  </a:moveTo>
                                  <a:cubicBezTo>
                                    <a:pt x="33" y="145"/>
                                    <a:pt x="140" y="683"/>
                                    <a:pt x="195" y="855"/>
                                  </a:cubicBezTo>
                                  <a:cubicBezTo>
                                    <a:pt x="250" y="1027"/>
                                    <a:pt x="283" y="1035"/>
                                    <a:pt x="330" y="1035"/>
                                  </a:cubicBezTo>
                                  <a:cubicBezTo>
                                    <a:pt x="377" y="1035"/>
                                    <a:pt x="423" y="1027"/>
                                    <a:pt x="480" y="855"/>
                                  </a:cubicBezTo>
                                  <a:cubicBezTo>
                                    <a:pt x="537" y="683"/>
                                    <a:pt x="635" y="178"/>
                                    <a:pt x="67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575" y="11535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8760" y="12480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12" o:spid="_x0000_s1033" style="position:absolute;left:0;text-align:left;margin-left:340.9pt;margin-top:13.35pt;width:33.4pt;height:62.25pt;z-index:251655168" coordorigin="7288,11535" coordsize="1997,1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">
                <v:group id="Group 38" o:spid="_x0000_s1034" style="position:absolute;left:7288;top:11654;width:1812;height:1779" coordorigin="7143,10889" coordsize="1812,1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Line 39" o:spid="_x0000_s1035" style="position:absolute;visibility:visible;mso-wrap-style:square" from="7143,11768" to="8900,11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1wu8EAAADbAAAADwAAAGRycy9kb3ducmV2LnhtbERPTWsCMRC9F/wPYYTeNNtFtF2N0iot&#10;4q1b8Txsxs3azWRJom776xtB6G0e73MWq9624kI+NI4VPI0zEMSV0w3XCvZf76NnECEia2wdk4If&#10;CrBaDh4WWGh35U+6lLEWKYRDgQpMjF0hZagMWQxj1xEn7ui8xZigr6X2eE3htpV5lk2lxYZTg8GO&#10;1oaq7/JsFbzMZno7PRhb/+YffnPa57vuzSr1OOxf5yAi9fFffHdvdZo/gdsv6QC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vXC7wQAAANsAAAAPAAAAAAAAAAAAAAAA&#10;AKECAABkcnMvZG93bnJldi54bWxQSwUGAAAAAAQABAD5AAAAjwMAAAAA&#10;">
                    <v:stroke startarrow="classic" startarrowwidth="narrow" endarrow="classic" endarrowwidth="narrow"/>
                  </v:line>
                  <v:line id="Line 40" o:spid="_x0000_s1036" style="position:absolute;visibility:visible;mso-wrap-style:square" from="7765,10889" to="7765,12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HVIMEAAADbAAAADwAAAGRycy9kb3ducmV2LnhtbERPTWsCMRC9F/wPYYTeNNsFtV2N0iot&#10;4q1b8Txsxs3azWRJom776xtB6G0e73MWq9624kI+NI4VPI0zEMSV0w3XCvZf76NnECEia2wdk4If&#10;CrBaDh4WWGh35U+6lLEWKYRDgQpMjF0hZagMWQxj1xEn7ui8xZigr6X2eE3htpV5lk2lxYZTg8GO&#10;1oaq7/JsFbzMZno7PRhb/+YffnPa57vuzSr1OOxf5yAi9fFffHdvdZo/gdsv6QC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8dUgwQAAANsAAAAPAAAAAAAAAAAAAAAA&#10;AKECAABkcnMvZG93bnJldi54bWxQSwUGAAAAAAQABAD5AAAAjwMAAAAA&#10;">
                    <v:stroke startarrow="classic" startarrowwidth="narrow" endarrow="classic" endarrowwidth="narrow"/>
                  </v:line>
                  <v:shape id="Freeform 41" o:spid="_x0000_s1037" style="position:absolute;left:8055;top:11905;width:900;height:763;rotation:180;visibility:visible;mso-wrap-style:square;v-text-anchor:top" coordsize="67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R8aMAA&#10;AADbAAAADwAAAGRycy9kb3ducmV2LnhtbERPTYvCMBC9C/6HMII3TV1QpGsUUQQPLlLrZW/TZrYt&#10;20xKktXuvzeC4G0e73NWm9604kbON5YVzKYJCOLS6oYrBdf8MFmC8AFZY2uZFPyTh816OFhhqu2d&#10;M7pdQiViCPsUFdQhdKmUvqzJoJ/ajjhyP9YZDBG6SmqH9xhuWvmRJAtpsOHYUGNHu5rK38ufURCa&#10;/cy6fJ59nbPi+5R1hXaFU2o86refIAL14S1+uY86zl/A85d4gF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HR8aMAAAADbAAAADwAAAAAAAAAAAAAAAACYAgAAZHJzL2Rvd25y&#10;ZXYueG1sUEsFBgAAAAAEAAQA9QAAAIUDAAAAAA==&#10;" path="m,c33,145,140,683,195,855v55,172,88,180,135,180c377,1035,423,1027,480,855,537,683,635,178,675,e" filled="f">
                    <v:path arrowok="t" o:connecttype="custom" o:connectlocs="0,0;260,630;440,763;640,630;900,0" o:connectangles="0,0,0,0,0"/>
                  </v:shape>
                </v:group>
                <v:shape id="Text Box 42" o:spid="_x0000_s1038" type="#_x0000_t202" style="position:absolute;left:7575;top:11535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43" o:spid="_x0000_s1039" type="#_x0000_t202" style="position:absolute;left:8760;top:12480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s-CL" w:eastAsia="es-CL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959100</wp:posOffset>
                </wp:positionH>
                <wp:positionV relativeFrom="paragraph">
                  <wp:posOffset>156845</wp:posOffset>
                </wp:positionV>
                <wp:extent cx="791845" cy="774700"/>
                <wp:effectExtent l="38100" t="0" r="0" b="63500"/>
                <wp:wrapNone/>
                <wp:docPr id="40" name="Grupo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1845" cy="774700"/>
                          <a:chOff x="8143" y="9225"/>
                          <a:chExt cx="1997" cy="1885"/>
                        </a:xfrm>
                      </wpg:grpSpPr>
                      <wpg:grpSp>
                        <wpg:cNvPr id="41" name="Group 24"/>
                        <wpg:cNvGrpSpPr>
                          <a:grpSpLocks/>
                        </wpg:cNvGrpSpPr>
                        <wpg:grpSpPr bwMode="auto">
                          <a:xfrm>
                            <a:off x="8143" y="9353"/>
                            <a:ext cx="1757" cy="1757"/>
                            <a:chOff x="8143" y="9110"/>
                            <a:chExt cx="1757" cy="1757"/>
                          </a:xfrm>
                        </wpg:grpSpPr>
                        <wps:wsp>
                          <wps:cNvPr id="42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43" y="10139"/>
                              <a:ext cx="17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45" y="9110"/>
                              <a:ext cx="0" cy="17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Freeform 27"/>
                          <wps:cNvSpPr>
                            <a:spLocks/>
                          </wps:cNvSpPr>
                          <wps:spPr bwMode="auto">
                            <a:xfrm>
                              <a:off x="8495" y="9202"/>
                              <a:ext cx="900" cy="763"/>
                            </a:xfrm>
                            <a:custGeom>
                              <a:avLst/>
                              <a:gdLst>
                                <a:gd name="T0" fmla="*/ 0 w 675"/>
                                <a:gd name="T1" fmla="*/ 0 h 1035"/>
                                <a:gd name="T2" fmla="*/ 195 w 675"/>
                                <a:gd name="T3" fmla="*/ 855 h 1035"/>
                                <a:gd name="T4" fmla="*/ 330 w 675"/>
                                <a:gd name="T5" fmla="*/ 1035 h 1035"/>
                                <a:gd name="T6" fmla="*/ 480 w 675"/>
                                <a:gd name="T7" fmla="*/ 855 h 1035"/>
                                <a:gd name="T8" fmla="*/ 675 w 675"/>
                                <a:gd name="T9" fmla="*/ 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75" h="1035">
                                  <a:moveTo>
                                    <a:pt x="0" y="0"/>
                                  </a:moveTo>
                                  <a:cubicBezTo>
                                    <a:pt x="33" y="145"/>
                                    <a:pt x="140" y="683"/>
                                    <a:pt x="195" y="855"/>
                                  </a:cubicBezTo>
                                  <a:cubicBezTo>
                                    <a:pt x="250" y="1027"/>
                                    <a:pt x="283" y="1035"/>
                                    <a:pt x="330" y="1035"/>
                                  </a:cubicBezTo>
                                  <a:cubicBezTo>
                                    <a:pt x="377" y="1035"/>
                                    <a:pt x="423" y="1027"/>
                                    <a:pt x="480" y="855"/>
                                  </a:cubicBezTo>
                                  <a:cubicBezTo>
                                    <a:pt x="537" y="683"/>
                                    <a:pt x="635" y="178"/>
                                    <a:pt x="67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610" y="9225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9615" y="10350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40" o:spid="_x0000_s1040" style="position:absolute;left:0;text-align:left;margin-left:233pt;margin-top:12.35pt;width:62.35pt;height:61pt;z-index:251653120" coordorigin="8143,9225" coordsize="1997,1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">
                <v:group id="Group 24" o:spid="_x0000_s1041" style="position:absolute;left:8143;top:9353;width:1757;height:1757" coordorigin="8143,9110" coordsize="1757,1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line id="Line 25" o:spid="_x0000_s1042" style="position:absolute;visibility:visible;mso-wrap-style:square" from="8143,10139" to="9900,10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tiScMAAADbAAAADwAAAGRycy9kb3ducmV2LnhtbESPT2sCMRTE7wW/Q3hCbzXrIlq3RvEP&#10;FfFWlZ4fm9fN1s3LkkRd++kbodDjMDO/YWaLzjbiSj7UjhUMBxkI4tLpmisFp+P7yyuIEJE1No5J&#10;wZ0CLOa9pxkW2t34g66HWIkE4VCgAhNjW0gZSkMWw8C1xMn7ct5iTNJXUnu8JbhtZJ5lY2mx5rRg&#10;sKW1ofJ8uFgF08lE78afxlY/+dZvvk/5vl1ZpZ773fINRKQu/of/2jutYJTD40v6AXL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rYknDAAAA2wAAAA8AAAAAAAAAAAAA&#10;AAAAoQIAAGRycy9kb3ducmV2LnhtbFBLBQYAAAAABAAEAPkAAACRAwAAAAA=&#10;">
                    <v:stroke startarrow="classic" startarrowwidth="narrow" endarrow="classic" endarrowwidth="narrow"/>
                  </v:line>
                  <v:line id="Line 26" o:spid="_x0000_s1043" style="position:absolute;visibility:visible;mso-wrap-style:square" from="8945,9110" to="8945,1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fH0sMAAADbAAAADwAAAGRycy9kb3ducmV2LnhtbESPQWsCMRSE7wX/Q3iCt5p1LVq3RrGV&#10;FvGmFc+Pzetm283LkkRd/fVNoeBxmJlvmPmys404kw+1YwWjYQaCuHS65krB4fP98RlEiMgaG8ek&#10;4EoBlovewxwL7S68o/M+ViJBOBSowMTYFlKG0pDFMHQtcfK+nLcYk/SV1B4vCW4bmWfZRFqsOS0Y&#10;bOnNUPmzP1kFs+lUbyZHY6tb/uHX34d8275apQb9bvUCIlIX7+H/9kYreBrD35f0A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nx9LDAAAA2wAAAA8AAAAAAAAAAAAA&#10;AAAAoQIAAGRycy9kb3ducmV2LnhtbFBLBQYAAAAABAAEAPkAAACRAwAAAAA=&#10;">
                    <v:stroke startarrow="classic" startarrowwidth="narrow" endarrow="classic" endarrowwidth="narrow"/>
                  </v:line>
                  <v:shape id="Freeform 27" o:spid="_x0000_s1044" style="position:absolute;left:8495;top:9202;width:900;height:763;visibility:visible;mso-wrap-style:square;v-text-anchor:top" coordsize="67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rnUsUA&#10;AADaAAAADwAAAGRycy9kb3ducmV2LnhtbESPT2vCQBTE74V+h+UVequbiojGbMSqRU/Fxj/Q2yP7&#10;mixm34bsqum37xaEHoeZ+Q2TzXvbiCt13jhW8DpIQBCXThuuFBz27y8TED4ga2wck4If8jDPHx8y&#10;TLW78Sddi1CJCGGfooI6hDaV0pc1WfQD1xJH79t1FkOUXSV1h7cIt40cJslYWjQcF2psaVlTeS4u&#10;VsHXznwcz5fpfrmhYr14W5225mSVen7qFzMQgfrwH763t1rBCP6uxBs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uudSxQAAANoAAAAPAAAAAAAAAAAAAAAAAJgCAABkcnMv&#10;ZG93bnJldi54bWxQSwUGAAAAAAQABAD1AAAAigMAAAAA&#10;" path="m,c33,145,140,683,195,855v55,172,88,180,135,180c377,1035,423,1027,480,855,537,683,635,178,675,e" filled="f">
                    <v:path arrowok="t" o:connecttype="custom" o:connectlocs="0,0;260,630;440,763;640,630;900,0" o:connectangles="0,0,0,0,0"/>
                  </v:shape>
                </v:group>
                <v:shape id="Text Box 28" o:spid="_x0000_s1045" type="#_x0000_t202" style="position:absolute;left:8610;top:9225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29" o:spid="_x0000_s1046" type="#_x0000_t202" style="position:absolute;left:9615;top:10350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s-CL" w:eastAsia="es-CL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126365</wp:posOffset>
                </wp:positionV>
                <wp:extent cx="895350" cy="714375"/>
                <wp:effectExtent l="38100" t="0" r="0" b="47625"/>
                <wp:wrapNone/>
                <wp:docPr id="33" name="Grupo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714375"/>
                          <a:chOff x="5143" y="9240"/>
                          <a:chExt cx="1982" cy="1870"/>
                        </a:xfrm>
                      </wpg:grpSpPr>
                      <wpg:grpSp>
                        <wpg:cNvPr id="34" name="Group 17"/>
                        <wpg:cNvGrpSpPr>
                          <a:grpSpLocks/>
                        </wpg:cNvGrpSpPr>
                        <wpg:grpSpPr bwMode="auto">
                          <a:xfrm>
                            <a:off x="5143" y="9353"/>
                            <a:ext cx="1757" cy="1757"/>
                            <a:chOff x="5143" y="9110"/>
                            <a:chExt cx="1757" cy="1757"/>
                          </a:xfrm>
                        </wpg:grpSpPr>
                        <wps:wsp>
                          <wps:cNvPr id="35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3" y="9989"/>
                              <a:ext cx="17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5" y="9110"/>
                              <a:ext cx="0" cy="17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Freeform 20"/>
                          <wps:cNvSpPr>
                            <a:spLocks/>
                          </wps:cNvSpPr>
                          <wps:spPr bwMode="auto">
                            <a:xfrm rot="10800000">
                              <a:off x="5495" y="9802"/>
                              <a:ext cx="900" cy="763"/>
                            </a:xfrm>
                            <a:custGeom>
                              <a:avLst/>
                              <a:gdLst>
                                <a:gd name="T0" fmla="*/ 0 w 675"/>
                                <a:gd name="T1" fmla="*/ 0 h 1035"/>
                                <a:gd name="T2" fmla="*/ 195 w 675"/>
                                <a:gd name="T3" fmla="*/ 855 h 1035"/>
                                <a:gd name="T4" fmla="*/ 330 w 675"/>
                                <a:gd name="T5" fmla="*/ 1035 h 1035"/>
                                <a:gd name="T6" fmla="*/ 480 w 675"/>
                                <a:gd name="T7" fmla="*/ 855 h 1035"/>
                                <a:gd name="T8" fmla="*/ 675 w 675"/>
                                <a:gd name="T9" fmla="*/ 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75" h="1035">
                                  <a:moveTo>
                                    <a:pt x="0" y="0"/>
                                  </a:moveTo>
                                  <a:cubicBezTo>
                                    <a:pt x="33" y="145"/>
                                    <a:pt x="140" y="683"/>
                                    <a:pt x="195" y="855"/>
                                  </a:cubicBezTo>
                                  <a:cubicBezTo>
                                    <a:pt x="250" y="1027"/>
                                    <a:pt x="283" y="1035"/>
                                    <a:pt x="330" y="1035"/>
                                  </a:cubicBezTo>
                                  <a:cubicBezTo>
                                    <a:pt x="377" y="1035"/>
                                    <a:pt x="423" y="1027"/>
                                    <a:pt x="480" y="855"/>
                                  </a:cubicBezTo>
                                  <a:cubicBezTo>
                                    <a:pt x="537" y="683"/>
                                    <a:pt x="635" y="178"/>
                                    <a:pt x="67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595" y="9240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10185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33" o:spid="_x0000_s1047" style="position:absolute;left:0;text-align:left;margin-left:126.05pt;margin-top:9.95pt;width:70.5pt;height:56.25pt;z-index:251652096" coordorigin="5143,9240" coordsize="1982,1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">
                <v:group id="Group 17" o:spid="_x0000_s1048" style="position:absolute;left:5143;top:9353;width:1757;height:1757" coordorigin="5143,9110" coordsize="1757,1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line id="Line 18" o:spid="_x0000_s1049" style="position:absolute;visibility:visible;mso-wrap-style:square" from="5143,9989" to="6900,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SJQMMAAADbAAAADwAAAGRycy9kb3ducmV2LnhtbESPQWsCMRSE7wX/Q3iCt5p1pVq3RrGV&#10;FvGmFc+Pzetm283LkkRd/fVNoeBxmJlvmPmys404kw+1YwWjYQaCuHS65krB4fP98RlEiMgaG8ek&#10;4EoBlovewxwL7S68o/M+ViJBOBSowMTYFlKG0pDFMHQtcfK+nLcYk/SV1B4vCW4bmWfZRFqsOS0Y&#10;bOnNUPmzP1kFs+lUbyZHY6tb/uHX34d8275apQb9bvUCIlIX7+H/9kYrGD/B35f0A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EiUDDAAAA2wAAAA8AAAAAAAAAAAAA&#10;AAAAoQIAAGRycy9kb3ducmV2LnhtbFBLBQYAAAAABAAEAPkAAACRAwAAAAA=&#10;">
                    <v:stroke startarrow="classic" startarrowwidth="narrow" endarrow="classic" endarrowwidth="narrow"/>
                  </v:line>
                  <v:line id="Line 19" o:spid="_x0000_s1050" style="position:absolute;visibility:visible;mso-wrap-style:square" from="5945,9110" to="5945,1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XN8MAAADbAAAADwAAAGRycy9kb3ducmV2LnhtbESPQWsCMRSE74X+h/AK3mrWFda6GqWt&#10;WKS3qnh+bJ6b1c3LkqS69debQqHHYWa+YebL3rbiQj40jhWMhhkI4srphmsF+936+QVEiMgaW8ek&#10;4IcCLBePD3MstbvyF122sRYJwqFEBSbGrpQyVIYshqHriJN3dN5iTNLXUnu8JrhtZZ5lhbTYcFow&#10;2NG7oeq8/bYKppOJ3hQHY+tb/uFXp33+2b1ZpQZP/esMRKQ+/of/2hutYFzA75f0A+T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WFzfDAAAA2wAAAA8AAAAAAAAAAAAA&#10;AAAAoQIAAGRycy9kb3ducmV2LnhtbFBLBQYAAAAABAAEAPkAAACRAwAAAAA=&#10;">
                    <v:stroke startarrow="classic" startarrowwidth="narrow" endarrow="classic" endarrowwidth="narrow"/>
                  </v:line>
                  <v:shape id="Freeform 20" o:spid="_x0000_s1051" style="position:absolute;left:5495;top:9802;width:900;height:763;rotation:180;visibility:visible;mso-wrap-style:square;v-text-anchor:top" coordsize="67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2Fk8QA&#10;AADbAAAADwAAAGRycy9kb3ducmV2LnhtbESPQWvCQBSE7wX/w/KE3uomLVZJXYNYhB4sJdFLby/Z&#10;1yQ0+zbsrpr++64geBxm5htmlY+mF2dyvrOsIJ0lIIhrqztuFBwPu6clCB+QNfaWScEfecjXk4cV&#10;ZtpeuKBzGRoRIewzVNCGMGRS+rolg35mB+Lo/VhnMETpGqkdXiLc9PI5SV6lwY7jQosDbVuqf8uT&#10;URC699S6w7z4/Cqq730xVNpVTqnH6bh5AxFoDPfwrf2hFbws4Pol/gC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NhZPEAAAA2wAAAA8AAAAAAAAAAAAAAAAAmAIAAGRycy9k&#10;b3ducmV2LnhtbFBLBQYAAAAABAAEAPUAAACJAwAAAAA=&#10;" path="m,c33,145,140,683,195,855v55,172,88,180,135,180c377,1035,423,1027,480,855,537,683,635,178,675,e" filled="f">
                    <v:path arrowok="t" o:connecttype="custom" o:connectlocs="0,0;260,630;440,763;640,630;900,0" o:connectangles="0,0,0,0,0"/>
                  </v:shape>
                </v:group>
                <v:shape id="Text Box 21" o:spid="_x0000_s1052" type="#_x0000_t202" style="position:absolute;left:5595;top:9240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22" o:spid="_x0000_s1053" type="#_x0000_t202" style="position:absolute;left:6600;top:10185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s-CL" w:eastAsia="es-CL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8130</wp:posOffset>
                </wp:positionH>
                <wp:positionV relativeFrom="paragraph">
                  <wp:posOffset>126365</wp:posOffset>
                </wp:positionV>
                <wp:extent cx="711835" cy="714375"/>
                <wp:effectExtent l="38100" t="0" r="0" b="66675"/>
                <wp:wrapNone/>
                <wp:docPr id="26" name="Grupo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1835" cy="714375"/>
                          <a:chOff x="2300" y="9225"/>
                          <a:chExt cx="1960" cy="1885"/>
                        </a:xfrm>
                      </wpg:grpSpPr>
                      <wpg:grpSp>
                        <wpg:cNvPr id="27" name="Group 10"/>
                        <wpg:cNvGrpSpPr>
                          <a:grpSpLocks/>
                        </wpg:cNvGrpSpPr>
                        <wpg:grpSpPr bwMode="auto">
                          <a:xfrm>
                            <a:off x="2300" y="9353"/>
                            <a:ext cx="1757" cy="1757"/>
                            <a:chOff x="3798" y="11090"/>
                            <a:chExt cx="1757" cy="1757"/>
                          </a:xfrm>
                        </wpg:grpSpPr>
                        <wps:wsp>
                          <wps:cNvPr id="28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98" y="11969"/>
                              <a:ext cx="17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0" y="11090"/>
                              <a:ext cx="0" cy="17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Freeform 13"/>
                          <wps:cNvSpPr>
                            <a:spLocks/>
                          </wps:cNvSpPr>
                          <wps:spPr bwMode="auto">
                            <a:xfrm>
                              <a:off x="4150" y="11377"/>
                              <a:ext cx="900" cy="763"/>
                            </a:xfrm>
                            <a:custGeom>
                              <a:avLst/>
                              <a:gdLst>
                                <a:gd name="T0" fmla="*/ 0 w 675"/>
                                <a:gd name="T1" fmla="*/ 0 h 1035"/>
                                <a:gd name="T2" fmla="*/ 195 w 675"/>
                                <a:gd name="T3" fmla="*/ 855 h 1035"/>
                                <a:gd name="T4" fmla="*/ 330 w 675"/>
                                <a:gd name="T5" fmla="*/ 1035 h 1035"/>
                                <a:gd name="T6" fmla="*/ 480 w 675"/>
                                <a:gd name="T7" fmla="*/ 855 h 1035"/>
                                <a:gd name="T8" fmla="*/ 675 w 675"/>
                                <a:gd name="T9" fmla="*/ 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75" h="1035">
                                  <a:moveTo>
                                    <a:pt x="0" y="0"/>
                                  </a:moveTo>
                                  <a:cubicBezTo>
                                    <a:pt x="33" y="145"/>
                                    <a:pt x="140" y="683"/>
                                    <a:pt x="195" y="855"/>
                                  </a:cubicBezTo>
                                  <a:cubicBezTo>
                                    <a:pt x="250" y="1027"/>
                                    <a:pt x="283" y="1035"/>
                                    <a:pt x="330" y="1035"/>
                                  </a:cubicBezTo>
                                  <a:cubicBezTo>
                                    <a:pt x="377" y="1035"/>
                                    <a:pt x="423" y="1027"/>
                                    <a:pt x="480" y="855"/>
                                  </a:cubicBezTo>
                                  <a:cubicBezTo>
                                    <a:pt x="537" y="683"/>
                                    <a:pt x="635" y="178"/>
                                    <a:pt x="67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775" y="9225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10185"/>
                            <a:ext cx="52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589" w:rsidRDefault="005E7589" w:rsidP="000F7B1B">
                              <w:pPr>
                                <w:rPr>
                                  <w:rFonts w:ascii="Verdana" w:hAnsi="Verdana"/>
                                  <w:sz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26" o:spid="_x0000_s1054" style="position:absolute;left:0;text-align:left;margin-left:21.9pt;margin-top:9.95pt;width:56.05pt;height:56.25pt;z-index:251651072" coordorigin="2300,9225" coordsize="1960,1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">
                <v:group id="Group 10" o:spid="_x0000_s1055" style="position:absolute;left:2300;top:9353;width:1757;height:1757" coordorigin="3798,11090" coordsize="1757,1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line id="Line 11" o:spid="_x0000_s1056" style="position:absolute;visibility:visible;mso-wrap-style:square" from="3798,11969" to="5555,11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ywA8AAAADbAAAADwAAAGRycy9kb3ducmV2LnhtbERPyW7CMBC9V+IfrEHiVhxyYAlxUGlV&#10;hHpjEedRPMSh8TiyXUj79fWhUo9Pby83g+3EnXxoHSuYTTMQxLXTLTcKzqf35yWIEJE1do5JwTcF&#10;2FSjpxIL7R58oPsxNiKFcChQgYmxL6QMtSGLYep64sRdnbcYE/SN1B4fKdx2Ms+yubTYcmow2NOr&#10;ofrz+GUVrBYLvZ9fjG1+8p1/u53zj35rlZqMh5c1iEhD/Bf/ufdaQZ7Gpi/pB8jq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WcsAPAAAAA2wAAAA8AAAAAAAAAAAAAAAAA&#10;oQIAAGRycy9kb3ducmV2LnhtbFBLBQYAAAAABAAEAPkAAACOAwAAAAA=&#10;">
                    <v:stroke startarrow="classic" startarrowwidth="narrow" endarrow="classic" endarrowwidth="narrow"/>
                  </v:line>
                  <v:line id="Line 12" o:spid="_x0000_s1057" style="position:absolute;visibility:visible;mso-wrap-style:square" from="4600,11090" to="4600,12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AVmMIAAADbAAAADwAAAGRycy9kb3ducmV2LnhtbESPQWsCMRSE7wX/Q3gFbzXbPWhdjVKV&#10;ivRWFc+PzXOzdvOyJKmu/vpGEDwOM/MNM513thFn8qF2rOB9kIEgLp2uuVKw3329fYAIEVlj45gU&#10;XCnAfNZ7mWKh3YV/6LyNlUgQDgUqMDG2hZShNGQxDFxLnLyj8xZjkr6S2uMlwW0j8ywbSos1pwWD&#10;LS0Nlb/bP6tgPBrpzfBgbHXL13512uff7cIq1X/tPicgInXxGX60N1pBPob7l/QD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tAVmMIAAADbAAAADwAAAAAAAAAAAAAA&#10;AAChAgAAZHJzL2Rvd25yZXYueG1sUEsFBgAAAAAEAAQA+QAAAJADAAAAAA==&#10;">
                    <v:stroke startarrow="classic" startarrowwidth="narrow" endarrow="classic" endarrowwidth="narrow"/>
                  </v:line>
                  <v:shape id="Freeform 13" o:spid="_x0000_s1058" style="position:absolute;left:4150;top:11377;width:900;height:763;visibility:visible;mso-wrap-style:square;v-text-anchor:top" coordsize="67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aouMIA&#10;AADbAAAADwAAAGRycy9kb3ducmV2LnhtbERPz2vCMBS+D/Y/hCd4m6kTZKtNxTlFT0PrFLw9mmcb&#10;bF5KE7X775fDYMeP73c2720j7tR541jBeJSAIC6dNlwp+D6sX95A+ICssXFMCn7Iwzx/fsow1e7B&#10;e7oXoRIxhH2KCuoQ2lRKX9Zk0Y9cSxy5i+sshgi7SuoOHzHcNvI1SabSouHYUGNLy5rKa3GzCs47&#10;83W83t4Pyw0Vq8XH52lrTlap4aBfzEAE6sO/+M+91QomcX38En+Az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tqi4wgAAANsAAAAPAAAAAAAAAAAAAAAAAJgCAABkcnMvZG93&#10;bnJldi54bWxQSwUGAAAAAAQABAD1AAAAhwMAAAAA&#10;" path="m,c33,145,140,683,195,855v55,172,88,180,135,180c377,1035,423,1027,480,855,537,683,635,178,675,e" filled="f">
                    <v:path arrowok="t" o:connecttype="custom" o:connectlocs="0,0;260,630;440,763;640,630;900,0" o:connectangles="0,0,0,0,0"/>
                  </v:shape>
                </v:group>
                <v:shape id="Text Box 14" o:spid="_x0000_s1059" type="#_x0000_t202" style="position:absolute;left:2775;top:9225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5" o:spid="_x0000_s1060" type="#_x0000_t202" style="position:absolute;left:3735;top:10185;width:52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5E7589" w:rsidRDefault="005E7589" w:rsidP="000F7B1B">
                        <w:pPr>
                          <w:rPr>
                            <w:rFonts w:ascii="Verdana" w:hAnsi="Verdana"/>
                            <w:sz w:val="20"/>
                          </w:rPr>
                        </w:pPr>
                        <w:r>
                          <w:rPr>
                            <w:rFonts w:ascii="Verdana" w:hAnsi="Verdana"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F7B1B" w:rsidRPr="005E7589" w:rsidRDefault="00013FA9" w:rsidP="00013FA9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</w:t>
      </w:r>
      <w:r w:rsidR="000F7B1B" w:rsidRPr="005E7589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                              D)                          E)</w:t>
      </w:r>
    </w:p>
    <w:p w:rsidR="000F7B1B" w:rsidRPr="005E7589" w:rsidRDefault="000F7B1B" w:rsidP="00013FA9">
      <w:pPr>
        <w:spacing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013FA9" w:rsidRPr="005E7589" w:rsidRDefault="00013FA9" w:rsidP="00ED768D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0F7B1B" w:rsidRPr="005E7589" w:rsidRDefault="00EA73AF" w:rsidP="00013FA9">
      <w:pPr>
        <w:spacing w:line="240" w:lineRule="auto"/>
        <w:ind w:left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s-CL" w:eastAsia="es-CL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552065</wp:posOffset>
                </wp:positionH>
                <wp:positionV relativeFrom="paragraph">
                  <wp:posOffset>295910</wp:posOffset>
                </wp:positionV>
                <wp:extent cx="1838325" cy="1428750"/>
                <wp:effectExtent l="5080" t="5715" r="13970" b="13335"/>
                <wp:wrapNone/>
                <wp:docPr id="3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8325" cy="1428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589" w:rsidRDefault="00EA73AF" w:rsidP="000F7B1B">
                            <w:r>
                              <w:rPr>
                                <w:noProof/>
                                <w:lang w:val="es-CL" w:eastAsia="es-CL"/>
                              </w:rPr>
                              <w:drawing>
                                <wp:inline distT="0" distB="0" distL="0" distR="0">
                                  <wp:extent cx="1743075" cy="1390650"/>
                                  <wp:effectExtent l="0" t="0" r="9525" b="0"/>
                                  <wp:docPr id="54" name="Imagen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n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43075" cy="139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2" o:spid="_x0000_s1061" type="#_x0000_t202" style="position:absolute;left:0;text-align:left;margin-left:200.95pt;margin-top:23.3pt;width:144.75pt;height:112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">
                <v:textbox>
                  <w:txbxContent>
                    <w:p w:rsidR="005E7589" w:rsidRDefault="00EA73AF" w:rsidP="000F7B1B">
                      <w:r>
                        <w:rPr>
                          <w:noProof/>
                          <w:lang w:val="es-CL" w:eastAsia="es-CL"/>
                        </w:rPr>
                        <w:drawing>
                          <wp:inline distT="0" distB="0" distL="0" distR="0">
                            <wp:extent cx="1743075" cy="1390650"/>
                            <wp:effectExtent l="0" t="0" r="9525" b="0"/>
                            <wp:docPr id="54" name="Imagen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n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43075" cy="1390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F7B1B" w:rsidRPr="005E7589">
        <w:rPr>
          <w:rFonts w:ascii="Times New Roman" w:hAnsi="Times New Roman"/>
          <w:sz w:val="24"/>
          <w:szCs w:val="24"/>
        </w:rPr>
        <w:t>11)</w:t>
      </w:r>
      <w:r w:rsidR="00ED768D">
        <w:rPr>
          <w:rFonts w:ascii="Times New Roman" w:hAnsi="Times New Roman"/>
          <w:sz w:val="24"/>
          <w:szCs w:val="24"/>
        </w:rPr>
        <w:t xml:space="preserve"> </w:t>
      </w:r>
      <w:r w:rsidR="000F7B1B" w:rsidRPr="005E7589">
        <w:rPr>
          <w:rFonts w:ascii="Times New Roman" w:hAnsi="Times New Roman"/>
          <w:sz w:val="24"/>
          <w:szCs w:val="24"/>
        </w:rPr>
        <w:t>Cuál de las siguientes funciones es la que representa a la gráfica de la figura:</w:t>
      </w:r>
    </w:p>
    <w:p w:rsidR="00ED768D" w:rsidRDefault="000F7B1B" w:rsidP="00ED768D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180" w:dyaOrig="360">
          <v:shape id="_x0000_i1072" type="#_x0000_t75" style="width:57.75pt;height:21.75pt" o:ole="">
            <v:imagedata r:id="rId112" o:title=""/>
          </v:shape>
          <o:OLEObject Type="Embed" ProgID="Equation.3" ShapeID="_x0000_i1072" DrawAspect="Content" ObjectID="_1665337452" r:id="rId113"/>
        </w:object>
      </w:r>
    </w:p>
    <w:p w:rsidR="000F7B1B" w:rsidRPr="005E7589" w:rsidRDefault="000F7B1B" w:rsidP="00ED768D">
      <w:pPr>
        <w:numPr>
          <w:ilvl w:val="0"/>
          <w:numId w:val="23"/>
        </w:numPr>
        <w:tabs>
          <w:tab w:val="num" w:pos="709"/>
        </w:tabs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073" type="#_x0000_t75" style="width:79.5pt;height:14.25pt" o:ole="">
            <v:imagedata r:id="rId114" o:title=""/>
          </v:shape>
          <o:OLEObject Type="Embed" ProgID="Equation.3" ShapeID="_x0000_i1073" DrawAspect="Content" ObjectID="_1665337453" r:id="rId115"/>
        </w:object>
      </w:r>
    </w:p>
    <w:p w:rsidR="000F7B1B" w:rsidRPr="005E7589" w:rsidRDefault="000F7B1B" w:rsidP="00ED768D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74" type="#_x0000_t75" style="width:86.2pt;height:21.75pt" o:ole="">
            <v:imagedata r:id="rId116" o:title=""/>
          </v:shape>
          <o:OLEObject Type="Embed" ProgID="Equation.3" ShapeID="_x0000_i1074" DrawAspect="Content" ObjectID="_1665337454" r:id="rId117"/>
        </w:object>
      </w:r>
    </w:p>
    <w:p w:rsidR="000F7B1B" w:rsidRPr="005E7589" w:rsidRDefault="000F7B1B" w:rsidP="00ED768D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180" w:dyaOrig="360">
          <v:shape id="_x0000_i1075" type="#_x0000_t75" style="width:57.75pt;height:21.75pt" o:ole="">
            <v:imagedata r:id="rId118" o:title=""/>
          </v:shape>
          <o:OLEObject Type="Embed" ProgID="Equation.3" ShapeID="_x0000_i1075" DrawAspect="Content" ObjectID="_1665337455" r:id="rId119"/>
        </w:object>
      </w:r>
    </w:p>
    <w:p w:rsidR="000F7B1B" w:rsidRPr="005E7589" w:rsidRDefault="000F7B1B" w:rsidP="00ED768D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76" type="#_x0000_t75" style="width:86.2pt;height:21.75pt" o:ole="">
            <v:imagedata r:id="rId120" o:title=""/>
          </v:shape>
          <o:OLEObject Type="Embed" ProgID="Equation.3" ShapeID="_x0000_i1076" DrawAspect="Content" ObjectID="_1665337456" r:id="rId121"/>
        </w:object>
      </w:r>
    </w:p>
    <w:p w:rsidR="000F7B1B" w:rsidRPr="005E7589" w:rsidRDefault="000F7B1B" w:rsidP="00013FA9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12)</w:t>
      </w:r>
      <w:r w:rsidR="00ED768D">
        <w:rPr>
          <w:rFonts w:ascii="Times New Roman" w:hAnsi="Times New Roman"/>
          <w:sz w:val="24"/>
          <w:szCs w:val="24"/>
        </w:rPr>
        <w:t xml:space="preserve"> </w:t>
      </w:r>
      <w:r w:rsidRPr="005E7589">
        <w:rPr>
          <w:rFonts w:ascii="Times New Roman" w:hAnsi="Times New Roman"/>
          <w:sz w:val="24"/>
          <w:szCs w:val="24"/>
        </w:rPr>
        <w:t xml:space="preserve">El eje de simetría de la función </w:t>
      </w:r>
      <w:r w:rsidRPr="005E7589">
        <w:rPr>
          <w:rFonts w:ascii="Times New Roman" w:hAnsi="Times New Roman"/>
          <w:position w:val="-10"/>
          <w:sz w:val="24"/>
          <w:szCs w:val="24"/>
        </w:rPr>
        <w:object w:dxaOrig="1520" w:dyaOrig="360">
          <v:shape id="_x0000_i1077" type="#_x0000_t75" style="width:79.5pt;height:21.75pt" o:ole="">
            <v:imagedata r:id="rId122" o:title=""/>
          </v:shape>
          <o:OLEObject Type="Embed" ProgID="Equation.3" ShapeID="_x0000_i1077" DrawAspect="Content" ObjectID="_1665337457" r:id="rId123"/>
        </w:object>
      </w:r>
      <w:r w:rsidRPr="005E7589">
        <w:rPr>
          <w:rFonts w:ascii="Times New Roman" w:hAnsi="Times New Roman"/>
          <w:sz w:val="24"/>
          <w:szCs w:val="24"/>
        </w:rPr>
        <w:t>es:</w:t>
      </w:r>
    </w:p>
    <w:p w:rsidR="000F7B1B" w:rsidRPr="005E7589" w:rsidRDefault="000F7B1B" w:rsidP="00ED768D">
      <w:pPr>
        <w:numPr>
          <w:ilvl w:val="0"/>
          <w:numId w:val="24"/>
        </w:numPr>
        <w:spacing w:after="0" w:line="240" w:lineRule="auto"/>
        <w:ind w:hanging="101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660" w:dyaOrig="340">
          <v:shape id="_x0000_i1078" type="#_x0000_t75" style="width:36pt;height:14.25pt" o:ole="">
            <v:imagedata r:id="rId124" o:title=""/>
          </v:shape>
          <o:OLEObject Type="Embed" ProgID="Equation.3" ShapeID="_x0000_i1078" DrawAspect="Content" ObjectID="_1665337458" r:id="rId125"/>
        </w:object>
      </w:r>
    </w:p>
    <w:p w:rsidR="000F7B1B" w:rsidRPr="005E7589" w:rsidRDefault="000F7B1B" w:rsidP="00ED768D">
      <w:pPr>
        <w:numPr>
          <w:ilvl w:val="0"/>
          <w:numId w:val="24"/>
        </w:numPr>
        <w:spacing w:after="0" w:line="240" w:lineRule="auto"/>
        <w:ind w:hanging="101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820" w:dyaOrig="340">
          <v:shape id="_x0000_i1079" type="#_x0000_t75" style="width:43.5pt;height:14.25pt" o:ole="">
            <v:imagedata r:id="rId126" o:title=""/>
          </v:shape>
          <o:OLEObject Type="Embed" ProgID="Equation.3" ShapeID="_x0000_i1079" DrawAspect="Content" ObjectID="_1665337459" r:id="rId127"/>
        </w:object>
      </w:r>
    </w:p>
    <w:p w:rsidR="000F7B1B" w:rsidRPr="005E7589" w:rsidRDefault="000F7B1B" w:rsidP="00ED768D">
      <w:pPr>
        <w:numPr>
          <w:ilvl w:val="0"/>
          <w:numId w:val="24"/>
        </w:numPr>
        <w:spacing w:after="0" w:line="240" w:lineRule="auto"/>
        <w:ind w:hanging="101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700" w:dyaOrig="340">
          <v:shape id="_x0000_i1080" type="#_x0000_t75" style="width:36pt;height:14.25pt" o:ole="">
            <v:imagedata r:id="rId128" o:title=""/>
          </v:shape>
          <o:OLEObject Type="Embed" ProgID="Equation.3" ShapeID="_x0000_i1080" DrawAspect="Content" ObjectID="_1665337460" r:id="rId129"/>
        </w:object>
      </w:r>
    </w:p>
    <w:p w:rsidR="000F7B1B" w:rsidRPr="005E7589" w:rsidRDefault="000F7B1B" w:rsidP="00ED768D">
      <w:pPr>
        <w:numPr>
          <w:ilvl w:val="0"/>
          <w:numId w:val="24"/>
        </w:numPr>
        <w:spacing w:after="0" w:line="240" w:lineRule="auto"/>
        <w:ind w:hanging="101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840" w:dyaOrig="340">
          <v:shape id="_x0000_i1081" type="#_x0000_t75" style="width:43.5pt;height:14.25pt" o:ole="">
            <v:imagedata r:id="rId130" o:title=""/>
          </v:shape>
          <o:OLEObject Type="Embed" ProgID="Equation.3" ShapeID="_x0000_i1081" DrawAspect="Content" ObjectID="_1665337461" r:id="rId131"/>
        </w:object>
      </w:r>
    </w:p>
    <w:p w:rsidR="000F7B1B" w:rsidRDefault="000F7B1B" w:rsidP="00ED768D">
      <w:pPr>
        <w:numPr>
          <w:ilvl w:val="0"/>
          <w:numId w:val="24"/>
        </w:numPr>
        <w:spacing w:after="0" w:line="240" w:lineRule="auto"/>
        <w:ind w:hanging="1014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720" w:dyaOrig="340">
          <v:shape id="_x0000_i1082" type="#_x0000_t75" style="width:36pt;height:14.25pt" o:ole="">
            <v:imagedata r:id="rId132" o:title=""/>
          </v:shape>
          <o:OLEObject Type="Embed" ProgID="Equation.3" ShapeID="_x0000_i1082" DrawAspect="Content" ObjectID="_1665337462" r:id="rId133"/>
        </w:object>
      </w:r>
    </w:p>
    <w:p w:rsidR="00ED768D" w:rsidRPr="005E7589" w:rsidRDefault="00ED768D" w:rsidP="00ED768D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F33CAE" w:rsidRDefault="00F33CAE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B62B25" w:rsidRPr="005E7589" w:rsidRDefault="00EA73AF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s-CL" w:eastAsia="es-CL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51810</wp:posOffset>
            </wp:positionH>
            <wp:positionV relativeFrom="paragraph">
              <wp:posOffset>225425</wp:posOffset>
            </wp:positionV>
            <wp:extent cx="1409700" cy="1104900"/>
            <wp:effectExtent l="0" t="0" r="0" b="0"/>
            <wp:wrapTight wrapText="bothSides">
              <wp:wrapPolygon edited="0">
                <wp:start x="0" y="0"/>
                <wp:lineTo x="0" y="21228"/>
                <wp:lineTo x="21308" y="21228"/>
                <wp:lineTo x="21308" y="0"/>
                <wp:lineTo x="0" y="0"/>
              </wp:wrapPolygon>
            </wp:wrapTight>
            <wp:docPr id="84" name="Imagen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7B1B" w:rsidRPr="005E7589">
        <w:rPr>
          <w:rFonts w:ascii="Times New Roman" w:hAnsi="Times New Roman"/>
          <w:sz w:val="24"/>
          <w:szCs w:val="24"/>
        </w:rPr>
        <w:t>13)</w:t>
      </w:r>
      <w:r w:rsidR="00ED768D">
        <w:rPr>
          <w:rFonts w:ascii="Times New Roman" w:hAnsi="Times New Roman"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>¿Cuál es la ecuación de la parábola de la figura?</w:t>
      </w:r>
    </w:p>
    <w:p w:rsidR="00B62B25" w:rsidRPr="005E7589" w:rsidRDefault="00ED768D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B62B25" w:rsidRPr="005E7589">
        <w:rPr>
          <w:rFonts w:ascii="Times New Roman" w:hAnsi="Times New Roman"/>
          <w:sz w:val="24"/>
          <w:szCs w:val="24"/>
        </w:rPr>
        <w:t>A) y = (– x + 1)(x – 2)</w:t>
      </w:r>
    </w:p>
    <w:p w:rsidR="00B62B25" w:rsidRPr="005E7589" w:rsidRDefault="00ED768D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B62B25" w:rsidRPr="005E7589">
        <w:rPr>
          <w:rFonts w:ascii="Times New Roman" w:hAnsi="Times New Roman"/>
          <w:sz w:val="24"/>
          <w:szCs w:val="24"/>
        </w:rPr>
        <w:t>B) y = (x + 1)(x – 2)</w:t>
      </w:r>
    </w:p>
    <w:p w:rsidR="00B62B25" w:rsidRPr="005E7589" w:rsidRDefault="00ED768D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B62B25" w:rsidRPr="005E7589">
        <w:rPr>
          <w:rFonts w:ascii="Times New Roman" w:hAnsi="Times New Roman"/>
          <w:sz w:val="24"/>
          <w:szCs w:val="24"/>
        </w:rPr>
        <w:t>C) y = (– x + 1)(x + 2)</w:t>
      </w:r>
    </w:p>
    <w:p w:rsidR="00B62B25" w:rsidRPr="005E7589" w:rsidRDefault="00ED768D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B62B25" w:rsidRPr="005E7589">
        <w:rPr>
          <w:rFonts w:ascii="Times New Roman" w:hAnsi="Times New Roman"/>
          <w:sz w:val="24"/>
          <w:szCs w:val="24"/>
        </w:rPr>
        <w:t>D) y = (– x – 1)(x – 2)</w:t>
      </w:r>
    </w:p>
    <w:p w:rsidR="00ED768D" w:rsidRPr="00F33CAE" w:rsidRDefault="00ED768D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B62B25" w:rsidRPr="005E7589">
        <w:rPr>
          <w:rFonts w:ascii="Times New Roman" w:hAnsi="Times New Roman"/>
          <w:sz w:val="24"/>
          <w:szCs w:val="24"/>
        </w:rPr>
        <w:t>E) y = (x + 1)(– x – 2)</w:t>
      </w:r>
    </w:p>
    <w:p w:rsidR="00B62B25" w:rsidRPr="005E7589" w:rsidRDefault="000F7B1B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14)</w:t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>Sea f(x) una función tal que: f(x − 1)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− (a + 1)x + 1, entonces el valor de f(a) es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A) 1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B) 1 − a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C) 2 − a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D) 1 + a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E) 3 − 2a</w:t>
      </w:r>
    </w:p>
    <w:p w:rsidR="00B62B25" w:rsidRPr="005E7589" w:rsidRDefault="000F7B1B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15)</w:t>
      </w:r>
      <w:r w:rsidR="00ED768D">
        <w:rPr>
          <w:rFonts w:ascii="Times New Roman" w:hAnsi="Times New Roman"/>
          <w:b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>Considere la función f(x) = 2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+ 4x + 5, con </w:t>
      </w:r>
      <w:r w:rsidR="00B62B25" w:rsidRPr="005E7589">
        <w:rPr>
          <w:rFonts w:ascii="Times New Roman" w:hAnsi="Times New Roman"/>
          <w:b/>
          <w:bCs/>
          <w:sz w:val="24"/>
          <w:szCs w:val="24"/>
        </w:rPr>
        <w:t xml:space="preserve">x </w:t>
      </w:r>
      <w:r w:rsidR="00B62B25" w:rsidRPr="005E7589">
        <w:rPr>
          <w:rFonts w:ascii="Times New Roman" w:hAnsi="Times New Roman"/>
          <w:sz w:val="24"/>
          <w:szCs w:val="24"/>
        </w:rPr>
        <w:t xml:space="preserve">en los números reales. El menor </w:t>
      </w:r>
      <w:r w:rsidR="00ED768D">
        <w:rPr>
          <w:rFonts w:ascii="Times New Roman" w:hAnsi="Times New Roman"/>
          <w:sz w:val="24"/>
          <w:szCs w:val="24"/>
        </w:rPr>
        <w:t>valor que alcanza la función es: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A) 5 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B) 3 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C) 2 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D) 0 </w:t>
      </w:r>
    </w:p>
    <w:p w:rsidR="00B62B25" w:rsidRPr="005E7589" w:rsidRDefault="00B62B25" w:rsidP="00013FA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E) –1</w:t>
      </w:r>
    </w:p>
    <w:p w:rsidR="0039412D" w:rsidRPr="005E7589" w:rsidRDefault="000F7B1B" w:rsidP="00013FA9">
      <w:pPr>
        <w:spacing w:line="240" w:lineRule="auto"/>
        <w:rPr>
          <w:rFonts w:ascii="Times New Roman" w:hAnsi="Times New Roman"/>
          <w:b/>
          <w:sz w:val="24"/>
          <w:szCs w:val="24"/>
          <w:lang w:val="es-CL" w:eastAsia="es-CL"/>
        </w:rPr>
      </w:pPr>
      <w:r w:rsidRPr="005E7589">
        <w:rPr>
          <w:rFonts w:ascii="Times New Roman" w:hAnsi="Times New Roman"/>
          <w:b/>
          <w:sz w:val="24"/>
          <w:szCs w:val="24"/>
        </w:rPr>
        <w:t>16)</w:t>
      </w:r>
      <w:r w:rsidR="00ED768D">
        <w:rPr>
          <w:rFonts w:ascii="Times New Roman" w:hAnsi="Times New Roman"/>
          <w:b/>
          <w:sz w:val="24"/>
          <w:szCs w:val="24"/>
        </w:rPr>
        <w:t xml:space="preserve"> </w:t>
      </w:r>
      <w:r w:rsidR="0039412D"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Si f (x) = x</w:t>
      </w:r>
      <w:r w:rsidR="0039412D"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  <w:vertAlign w:val="superscript"/>
        </w:rPr>
        <w:t>2</w:t>
      </w:r>
      <w:r w:rsidR="0039412D"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 - x + 3, entonces f (1 - x) es igual a</w:t>
      </w:r>
    </w:p>
    <w:p w:rsidR="0039412D" w:rsidRPr="005E7589" w:rsidRDefault="0039412D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A) - x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  <w:vertAlign w:val="superscript"/>
        </w:rPr>
        <w:t>2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 + x</w:t>
      </w:r>
    </w:p>
    <w:p w:rsidR="0039412D" w:rsidRPr="005E7589" w:rsidRDefault="0039412D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B) x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  <w:vertAlign w:val="superscript"/>
        </w:rPr>
        <w:t>2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 - x + 3</w:t>
      </w:r>
    </w:p>
    <w:p w:rsidR="0039412D" w:rsidRPr="005E7589" w:rsidRDefault="0039412D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C) x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  <w:vertAlign w:val="superscript"/>
        </w:rPr>
        <w:t>2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 + x + 3</w:t>
      </w:r>
    </w:p>
    <w:p w:rsidR="0039412D" w:rsidRPr="005E7589" w:rsidRDefault="0039412D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D) - x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  <w:vertAlign w:val="superscript"/>
        </w:rPr>
        <w:t>2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 + x + 3</w:t>
      </w:r>
    </w:p>
    <w:p w:rsidR="0039412D" w:rsidRPr="005E7589" w:rsidRDefault="0039412D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E) - x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  <w:vertAlign w:val="superscript"/>
        </w:rPr>
        <w:t>2 </w:t>
      </w:r>
      <w:r w:rsidRPr="005E7589">
        <w:rPr>
          <w:rStyle w:val="Textoennegrita"/>
          <w:rFonts w:ascii="Times New Roman" w:hAnsi="Times New Roman"/>
          <w:b w:val="0"/>
          <w:color w:val="222222"/>
          <w:sz w:val="24"/>
          <w:szCs w:val="24"/>
        </w:rPr>
        <w:t>- 3x + 3</w:t>
      </w: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B62B25" w:rsidRPr="00ED768D" w:rsidRDefault="000F7B1B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lastRenderedPageBreak/>
        <w:t>17)</w:t>
      </w:r>
      <w:r w:rsidR="00B62B25" w:rsidRPr="005E7589">
        <w:rPr>
          <w:rFonts w:ascii="Times New Roman" w:hAnsi="Times New Roman"/>
          <w:sz w:val="24"/>
          <w:szCs w:val="24"/>
        </w:rPr>
        <w:t xml:space="preserve"> ¿Cuál de los siguientes gráficos representa mejor a la función real f(x) = -(x + 1)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+ 1?</w:t>
      </w:r>
    </w:p>
    <w:p w:rsidR="00B62B25" w:rsidRPr="005E7589" w:rsidRDefault="00EA73AF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3086100" cy="1076325"/>
            <wp:effectExtent l="0" t="0" r="0" b="9525"/>
            <wp:docPr id="66" name="Imagen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  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438275" cy="962025"/>
            <wp:effectExtent l="0" t="0" r="9525" b="9525"/>
            <wp:docPr id="67" name="Imagen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B25" w:rsidRPr="005E7589" w:rsidRDefault="00EA73AF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590675" cy="1228725"/>
            <wp:effectExtent l="0" t="0" r="9525" b="9525"/>
            <wp:docPr id="68" name="Imagen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                     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533525" cy="1057275"/>
            <wp:effectExtent l="0" t="0" r="9525" b="9525"/>
            <wp:docPr id="69" name="Imagen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B25" w:rsidRPr="005E7589" w:rsidRDefault="000F7B1B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18)</w:t>
      </w:r>
      <w:r w:rsidR="00B62B25" w:rsidRPr="005E7589">
        <w:rPr>
          <w:rFonts w:ascii="Times New Roman" w:hAnsi="Times New Roman"/>
          <w:sz w:val="24"/>
          <w:szCs w:val="24"/>
        </w:rPr>
        <w:t xml:space="preserve"> Considere la función f(x)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– 8x + 15, ¿cuál(es) de las afirmaciones es(son) verdadera(s)?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        I) El gráfico de la función intersecta en dos puntos al eje x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       II) Su valor mínimo es -1</w:t>
      </w:r>
    </w:p>
    <w:p w:rsidR="00ED768D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</w:rPr>
        <w:t xml:space="preserve">             </w:t>
      </w:r>
      <w:r w:rsidRPr="005E7589">
        <w:rPr>
          <w:rFonts w:ascii="Times New Roman" w:hAnsi="Times New Roman"/>
          <w:sz w:val="24"/>
          <w:szCs w:val="24"/>
          <w:lang w:val="it-IT"/>
        </w:rPr>
        <w:t>III) f(-3) &gt; 0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A) Solo 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B) Solo I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C) Solo II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D) Solo I y I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E) I, II y III</w:t>
      </w:r>
    </w:p>
    <w:p w:rsidR="00B62B25" w:rsidRPr="005E7589" w:rsidRDefault="000F7B1B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19)</w:t>
      </w:r>
      <w:r w:rsidR="00ED768D">
        <w:rPr>
          <w:rFonts w:ascii="Times New Roman" w:hAnsi="Times New Roman"/>
          <w:b/>
          <w:sz w:val="24"/>
          <w:szCs w:val="24"/>
        </w:rPr>
        <w:t xml:space="preserve"> </w:t>
      </w:r>
      <w:r w:rsidR="00B62B25" w:rsidRPr="005E7589">
        <w:rPr>
          <w:rFonts w:ascii="Times New Roman" w:hAnsi="Times New Roman"/>
          <w:sz w:val="24"/>
          <w:szCs w:val="24"/>
        </w:rPr>
        <w:t>Sea la función de números reales f(x)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– 3, ¿cuál es el conjunto de los números reales t que satisfacen f(t) = 1?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A) {-2}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B) {-2,2}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C) {2}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D) {4}</w:t>
      </w:r>
    </w:p>
    <w:p w:rsidR="00B62B25" w:rsidRDefault="00B62B25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E) No tiene solución en el conjunto de los números reales</w:t>
      </w:r>
    </w:p>
    <w:p w:rsidR="00B62B25" w:rsidRPr="005E7589" w:rsidRDefault="00EA73AF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s-CL" w:eastAsia="es-CL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96665</wp:posOffset>
            </wp:positionH>
            <wp:positionV relativeFrom="paragraph">
              <wp:posOffset>265430</wp:posOffset>
            </wp:positionV>
            <wp:extent cx="1051560" cy="793115"/>
            <wp:effectExtent l="0" t="0" r="0" b="6985"/>
            <wp:wrapTight wrapText="bothSides">
              <wp:wrapPolygon edited="0">
                <wp:start x="0" y="0"/>
                <wp:lineTo x="0" y="21271"/>
                <wp:lineTo x="21130" y="21271"/>
                <wp:lineTo x="21130" y="0"/>
                <wp:lineTo x="0" y="0"/>
              </wp:wrapPolygon>
            </wp:wrapTight>
            <wp:docPr id="85" name="Imagen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793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7B1B" w:rsidRPr="005E7589">
        <w:rPr>
          <w:rFonts w:ascii="Times New Roman" w:hAnsi="Times New Roman"/>
          <w:b/>
          <w:sz w:val="24"/>
          <w:szCs w:val="24"/>
        </w:rPr>
        <w:t>20)</w:t>
      </w:r>
      <w:r w:rsidR="00B62B25" w:rsidRPr="005E7589">
        <w:rPr>
          <w:rFonts w:ascii="Times New Roman" w:hAnsi="Times New Roman"/>
          <w:sz w:val="24"/>
          <w:szCs w:val="24"/>
        </w:rPr>
        <w:t xml:space="preserve"> ¿Cuál de los siguientes gráficos representa a la función f(x)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– 5x + 6?</w:t>
      </w:r>
    </w:p>
    <w:p w:rsidR="00B62B25" w:rsidRPr="005E7589" w:rsidRDefault="00EA73AF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2257425" cy="723900"/>
            <wp:effectExtent l="0" t="0" r="9525" b="0"/>
            <wp:docPr id="70" name="Imagen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768D">
        <w:rPr>
          <w:rFonts w:ascii="Times New Roman" w:hAnsi="Times New Roman"/>
          <w:b/>
          <w:sz w:val="24"/>
          <w:szCs w:val="24"/>
        </w:rPr>
        <w:t xml:space="preserve">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085850" cy="695325"/>
            <wp:effectExtent l="0" t="0" r="0" b="9525"/>
            <wp:docPr id="71" name="Imagen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768D">
        <w:rPr>
          <w:rFonts w:ascii="Times New Roman" w:hAnsi="Times New Roman"/>
          <w:b/>
          <w:sz w:val="24"/>
          <w:szCs w:val="24"/>
        </w:rPr>
        <w:t xml:space="preserve">  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076325" cy="800100"/>
            <wp:effectExtent l="0" t="0" r="9525" b="0"/>
            <wp:docPr id="72" name="Imagen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   </w:t>
      </w: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F33CAE" w:rsidRDefault="00F33CAE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B62B25" w:rsidRPr="00ED768D" w:rsidRDefault="000F7B1B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lastRenderedPageBreak/>
        <w:t>21)</w:t>
      </w:r>
      <w:r w:rsidR="00B62B25" w:rsidRPr="005E7589">
        <w:rPr>
          <w:rFonts w:ascii="Times New Roman" w:hAnsi="Times New Roman"/>
          <w:sz w:val="24"/>
          <w:szCs w:val="24"/>
        </w:rPr>
        <w:t xml:space="preserve"> ¿Cuál de los siguientes gráficos representa mejor al gráfico de la función f(x)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– 1?</w:t>
      </w:r>
    </w:p>
    <w:p w:rsidR="00B62B25" w:rsidRPr="005E7589" w:rsidRDefault="00EA73AF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438275" cy="885825"/>
            <wp:effectExtent l="0" t="0" r="9525" b="9525"/>
            <wp:docPr id="73" name="Imagen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    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200150" cy="981075"/>
            <wp:effectExtent l="0" t="0" r="0" b="9525"/>
            <wp:docPr id="74" name="Imagen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      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381125" cy="990600"/>
            <wp:effectExtent l="0" t="0" r="9525" b="0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B62B25" w:rsidRPr="005E7589" w:rsidRDefault="00EA73AF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285875" cy="1104900"/>
            <wp:effectExtent l="0" t="0" r="9525" b="0"/>
            <wp:docPr id="76" name="Imagen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2B25" w:rsidRPr="005E7589">
        <w:rPr>
          <w:rFonts w:ascii="Times New Roman" w:hAnsi="Times New Roman"/>
          <w:b/>
          <w:sz w:val="24"/>
          <w:szCs w:val="24"/>
        </w:rPr>
        <w:t xml:space="preserve">             </w:t>
      </w:r>
      <w:r>
        <w:rPr>
          <w:rFonts w:ascii="Times New Roman" w:hAnsi="Times New Roman"/>
          <w:b/>
          <w:noProof/>
          <w:sz w:val="24"/>
          <w:szCs w:val="24"/>
          <w:lang w:val="es-CL" w:eastAsia="es-CL"/>
        </w:rPr>
        <w:drawing>
          <wp:inline distT="0" distB="0" distL="0" distR="0">
            <wp:extent cx="1266825" cy="1009650"/>
            <wp:effectExtent l="0" t="0" r="9525" b="0"/>
            <wp:docPr id="77" name="Imagen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B25" w:rsidRPr="005E7589" w:rsidRDefault="000F7B1B" w:rsidP="00013FA9">
      <w:pPr>
        <w:pStyle w:val="Default"/>
        <w:jc w:val="both"/>
        <w:rPr>
          <w:color w:val="auto"/>
        </w:rPr>
      </w:pPr>
      <w:r w:rsidRPr="005E7589">
        <w:rPr>
          <w:b/>
          <w:color w:val="auto"/>
          <w:lang w:eastAsia="en-US"/>
        </w:rPr>
        <w:t>22)</w:t>
      </w:r>
      <w:r w:rsidR="00B62B25" w:rsidRPr="005E7589">
        <w:rPr>
          <w:b/>
          <w:color w:val="auto"/>
        </w:rPr>
        <w:t xml:space="preserve"> </w:t>
      </w:r>
      <w:r w:rsidR="00B62B25" w:rsidRPr="005E7589">
        <w:rPr>
          <w:color w:val="auto"/>
        </w:rPr>
        <w:t xml:space="preserve">Dada la siguiente figura: ¿Cuál es la ecuación que mejor representa al gráfico de la figura? </w:t>
      </w:r>
    </w:p>
    <w:p w:rsidR="00B62B25" w:rsidRPr="005E7589" w:rsidRDefault="00EA73AF" w:rsidP="00013FA9">
      <w:pPr>
        <w:pStyle w:val="Default"/>
        <w:jc w:val="both"/>
        <w:rPr>
          <w:color w:val="auto"/>
        </w:rPr>
      </w:pPr>
      <w:r>
        <w:rPr>
          <w:noProof/>
          <w:color w:val="auto"/>
          <w:lang w:val="es-CL" w:eastAsia="es-CL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148590</wp:posOffset>
            </wp:positionV>
            <wp:extent cx="1615440" cy="1852295"/>
            <wp:effectExtent l="0" t="0" r="3810" b="0"/>
            <wp:wrapTight wrapText="bothSides">
              <wp:wrapPolygon edited="0">
                <wp:start x="0" y="0"/>
                <wp:lineTo x="0" y="21326"/>
                <wp:lineTo x="21396" y="21326"/>
                <wp:lineTo x="21396" y="0"/>
                <wp:lineTo x="0" y="0"/>
              </wp:wrapPolygon>
            </wp:wrapTight>
            <wp:docPr id="86" name="Imagen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85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2B25" w:rsidRPr="005E7589">
        <w:rPr>
          <w:color w:val="auto"/>
        </w:rPr>
        <w:t xml:space="preserve"> </w:t>
      </w:r>
    </w:p>
    <w:p w:rsidR="00B62B25" w:rsidRPr="005E7589" w:rsidRDefault="00B62B25" w:rsidP="00013FA9">
      <w:pPr>
        <w:pStyle w:val="Default"/>
        <w:jc w:val="both"/>
        <w:rPr>
          <w:color w:val="auto"/>
        </w:rPr>
      </w:pPr>
      <w:r w:rsidRPr="005E7589">
        <w:rPr>
          <w:color w:val="auto"/>
        </w:rPr>
        <w:t>A)</w:t>
      </w:r>
      <w:r w:rsidRPr="005E7589">
        <w:rPr>
          <w:b/>
          <w:bCs/>
          <w:color w:val="auto"/>
        </w:rPr>
        <w:t xml:space="preserve"> </w:t>
      </w:r>
      <w:r w:rsidRPr="005E7589">
        <w:rPr>
          <w:color w:val="auto"/>
        </w:rPr>
        <w:t xml:space="preserve"> y = x</w:t>
      </w:r>
      <w:r w:rsidRPr="005E7589">
        <w:rPr>
          <w:color w:val="auto"/>
          <w:vertAlign w:val="superscript"/>
        </w:rPr>
        <w:t>2</w:t>
      </w:r>
    </w:p>
    <w:p w:rsidR="00B62B25" w:rsidRPr="005E7589" w:rsidRDefault="00B62B25" w:rsidP="00013FA9">
      <w:pPr>
        <w:pStyle w:val="Default"/>
        <w:jc w:val="both"/>
        <w:rPr>
          <w:color w:val="auto"/>
        </w:rPr>
      </w:pPr>
      <w:r w:rsidRPr="005E7589">
        <w:rPr>
          <w:color w:val="auto"/>
        </w:rPr>
        <w:t>B)</w:t>
      </w:r>
      <w:r w:rsidRPr="005E7589">
        <w:rPr>
          <w:b/>
          <w:bCs/>
          <w:color w:val="auto"/>
        </w:rPr>
        <w:t xml:space="preserve"> </w:t>
      </w:r>
      <w:r w:rsidRPr="005E7589">
        <w:rPr>
          <w:color w:val="auto"/>
        </w:rPr>
        <w:t xml:space="preserve"> y = x</w:t>
      </w:r>
      <w:r w:rsidRPr="005E7589">
        <w:rPr>
          <w:color w:val="auto"/>
          <w:vertAlign w:val="superscript"/>
        </w:rPr>
        <w:t>3</w:t>
      </w:r>
    </w:p>
    <w:p w:rsidR="00B62B25" w:rsidRPr="005E7589" w:rsidRDefault="00B62B25" w:rsidP="00013FA9">
      <w:pPr>
        <w:pStyle w:val="Default"/>
        <w:jc w:val="both"/>
        <w:rPr>
          <w:color w:val="auto"/>
        </w:rPr>
      </w:pPr>
      <w:r w:rsidRPr="005E7589">
        <w:rPr>
          <w:color w:val="auto"/>
        </w:rPr>
        <w:t>C)</w:t>
      </w:r>
      <w:r w:rsidRPr="005E7589">
        <w:rPr>
          <w:b/>
          <w:bCs/>
          <w:color w:val="auto"/>
        </w:rPr>
        <w:t xml:space="preserve"> </w:t>
      </w:r>
      <w:r w:rsidRPr="005E7589">
        <w:rPr>
          <w:color w:val="auto"/>
        </w:rPr>
        <w:t xml:space="preserve"> y = 4x</w:t>
      </w:r>
      <w:r w:rsidRPr="005E7589">
        <w:rPr>
          <w:color w:val="auto"/>
          <w:vertAlign w:val="superscript"/>
        </w:rPr>
        <w:t>4</w:t>
      </w:r>
    </w:p>
    <w:p w:rsidR="00B62B25" w:rsidRPr="005E7589" w:rsidRDefault="00B62B25" w:rsidP="00013FA9">
      <w:pPr>
        <w:pStyle w:val="Default"/>
        <w:jc w:val="both"/>
        <w:rPr>
          <w:color w:val="auto"/>
        </w:rPr>
      </w:pPr>
      <w:r w:rsidRPr="005E7589">
        <w:rPr>
          <w:color w:val="auto"/>
        </w:rPr>
        <w:t>D)</w:t>
      </w:r>
      <w:r w:rsidRPr="005E7589">
        <w:rPr>
          <w:b/>
          <w:bCs/>
          <w:color w:val="auto"/>
        </w:rPr>
        <w:t xml:space="preserve"> </w:t>
      </w:r>
      <w:r w:rsidRPr="005E7589">
        <w:rPr>
          <w:color w:val="auto"/>
        </w:rPr>
        <w:t xml:space="preserve"> y = 4</w:t>
      </w:r>
      <w:r w:rsidRPr="005E7589">
        <w:rPr>
          <w:color w:val="auto"/>
          <w:vertAlign w:val="superscript"/>
        </w:rPr>
        <w:t>x</w:t>
      </w:r>
    </w:p>
    <w:p w:rsidR="00B62B25" w:rsidRPr="005E7589" w:rsidRDefault="00B62B25" w:rsidP="00013FA9">
      <w:pPr>
        <w:pStyle w:val="Default"/>
        <w:jc w:val="both"/>
        <w:rPr>
          <w:color w:val="auto"/>
        </w:rPr>
      </w:pPr>
      <w:r w:rsidRPr="005E7589">
        <w:rPr>
          <w:color w:val="auto"/>
        </w:rPr>
        <w:t>E)</w:t>
      </w:r>
      <w:r w:rsidRPr="005E7589">
        <w:rPr>
          <w:b/>
          <w:bCs/>
          <w:color w:val="auto"/>
        </w:rPr>
        <w:t xml:space="preserve"> </w:t>
      </w:r>
      <w:r w:rsidRPr="005E7589">
        <w:rPr>
          <w:color w:val="auto"/>
        </w:rPr>
        <w:t xml:space="preserve"> y = 4x</w:t>
      </w:r>
      <w:r w:rsidRPr="005E7589">
        <w:rPr>
          <w:color w:val="auto"/>
          <w:vertAlign w:val="superscript"/>
        </w:rPr>
        <w:t>2</w:t>
      </w:r>
    </w:p>
    <w:p w:rsidR="00B62B25" w:rsidRPr="005E7589" w:rsidRDefault="00B62B25" w:rsidP="00013FA9">
      <w:pPr>
        <w:pStyle w:val="Default"/>
        <w:rPr>
          <w:color w:val="auto"/>
        </w:rPr>
      </w:pPr>
    </w:p>
    <w:p w:rsidR="00B62B25" w:rsidRPr="005E7589" w:rsidRDefault="00B62B25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B62B25" w:rsidRPr="005E7589" w:rsidRDefault="00B62B25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ED768D" w:rsidRDefault="00ED768D" w:rsidP="00013FA9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B62B25" w:rsidRPr="005E7589" w:rsidRDefault="000F7B1B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b/>
          <w:sz w:val="24"/>
          <w:szCs w:val="24"/>
        </w:rPr>
        <w:t>23)</w:t>
      </w:r>
      <w:r w:rsidR="00B62B25" w:rsidRPr="005E7589">
        <w:rPr>
          <w:rFonts w:ascii="Times New Roman" w:hAnsi="Times New Roman"/>
          <w:sz w:val="24"/>
          <w:szCs w:val="24"/>
        </w:rPr>
        <w:t xml:space="preserve"> dada la parábola de ecuación y = x</w:t>
      </w:r>
      <w:r w:rsidR="00B62B25" w:rsidRPr="005E7589">
        <w:rPr>
          <w:rFonts w:ascii="Times New Roman" w:hAnsi="Times New Roman"/>
          <w:sz w:val="24"/>
          <w:szCs w:val="24"/>
          <w:vertAlign w:val="superscript"/>
        </w:rPr>
        <w:t>2</w:t>
      </w:r>
      <w:r w:rsidR="00B62B25" w:rsidRPr="005E7589">
        <w:rPr>
          <w:rFonts w:ascii="Times New Roman" w:hAnsi="Times New Roman"/>
          <w:sz w:val="24"/>
          <w:szCs w:val="24"/>
        </w:rPr>
        <w:t xml:space="preserve"> – 2x + a, ¿cuál(es) de las siguientes afirmaciones es(son) verdadera(s)?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  I) Si a &gt; 1, la parábola intersecta en dos puntos al eje x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 II) Si a = 1, la parábola intersecta en un solo punto al eje x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 xml:space="preserve">       III) Si a &lt; 1, la parábola no intersecta al eje x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A) Solo 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B) Solo I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C) Solo I y I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D) Solo I y III</w:t>
      </w:r>
    </w:p>
    <w:p w:rsidR="00B62B25" w:rsidRPr="005E7589" w:rsidRDefault="00B62B25" w:rsidP="00013FA9">
      <w:pPr>
        <w:spacing w:line="240" w:lineRule="auto"/>
        <w:rPr>
          <w:rFonts w:ascii="Times New Roman" w:hAnsi="Times New Roman"/>
          <w:sz w:val="24"/>
          <w:szCs w:val="24"/>
          <w:lang w:val="it-IT"/>
        </w:rPr>
      </w:pPr>
      <w:r w:rsidRPr="005E7589">
        <w:rPr>
          <w:rFonts w:ascii="Times New Roman" w:hAnsi="Times New Roman"/>
          <w:sz w:val="24"/>
          <w:szCs w:val="24"/>
          <w:lang w:val="it-IT"/>
        </w:rPr>
        <w:t>E) Solo II y III</w:t>
      </w:r>
    </w:p>
    <w:p w:rsidR="000F7B1B" w:rsidRPr="005E7589" w:rsidRDefault="00ED768D" w:rsidP="00ED768D">
      <w:pPr>
        <w:spacing w:before="100" w:beforeAutospacing="1" w:after="100" w:afterAutospacing="1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)</w:t>
      </w:r>
      <w:r w:rsidR="002075D1">
        <w:rPr>
          <w:rFonts w:ascii="Times New Roman" w:hAnsi="Times New Roman"/>
          <w:sz w:val="24"/>
          <w:szCs w:val="24"/>
        </w:rPr>
        <w:t xml:space="preserve"> </w:t>
      </w:r>
      <w:r w:rsidR="000F7B1B" w:rsidRPr="005E7589">
        <w:rPr>
          <w:rFonts w:ascii="Times New Roman" w:hAnsi="Times New Roman"/>
          <w:sz w:val="24"/>
          <w:szCs w:val="24"/>
        </w:rPr>
        <w:t xml:space="preserve">Del siguiente </w:t>
      </w:r>
      <w:r w:rsidRPr="005E7589">
        <w:rPr>
          <w:rFonts w:ascii="Times New Roman" w:hAnsi="Times New Roman"/>
          <w:sz w:val="24"/>
          <w:szCs w:val="24"/>
        </w:rPr>
        <w:t>gráfico</w:t>
      </w:r>
      <w:r w:rsidR="000F7B1B" w:rsidRPr="005E7589">
        <w:rPr>
          <w:rFonts w:ascii="Times New Roman" w:hAnsi="Times New Roman"/>
          <w:sz w:val="24"/>
          <w:szCs w:val="24"/>
        </w:rPr>
        <w:t>, se puede afirmar que:</w:t>
      </w:r>
      <w:r w:rsidR="00EA73AF">
        <w:rPr>
          <w:rFonts w:ascii="Times New Roman" w:hAnsi="Times New Roman"/>
          <w:b/>
          <w:noProof/>
          <w:sz w:val="24"/>
          <w:szCs w:val="24"/>
          <w:lang w:val="es-CL" w:eastAsia="es-CL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175260</wp:posOffset>
                </wp:positionV>
                <wp:extent cx="1593215" cy="1501775"/>
                <wp:effectExtent l="5715" t="8255" r="10795" b="13970"/>
                <wp:wrapNone/>
                <wp:docPr id="2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3215" cy="150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68D" w:rsidRDefault="00EA73AF" w:rsidP="00ED768D">
                            <w:r>
                              <w:rPr>
                                <w:noProof/>
                                <w:lang w:val="es-CL" w:eastAsia="es-CL"/>
                              </w:rPr>
                              <w:drawing>
                                <wp:inline distT="0" distB="0" distL="0" distR="0">
                                  <wp:extent cx="1400175" cy="1247775"/>
                                  <wp:effectExtent l="0" t="0" r="9525" b="9525"/>
                                  <wp:docPr id="79" name="Imagen 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0175" cy="1247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" o:spid="_x0000_s1062" type="#_x0000_t202" style="position:absolute;left:0;text-align:left;margin-left:252pt;margin-top:-13.8pt;width:125.45pt;height:118.2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">
                <v:textbox style="mso-fit-shape-to-text:t">
                  <w:txbxContent>
                    <w:p w:rsidR="00ED768D" w:rsidRDefault="00EA73AF" w:rsidP="00ED768D">
                      <w:r>
                        <w:rPr>
                          <w:noProof/>
                          <w:lang w:val="es-CL" w:eastAsia="es-CL"/>
                        </w:rPr>
                        <w:drawing>
                          <wp:inline distT="0" distB="0" distL="0" distR="0">
                            <wp:extent cx="1400175" cy="1247775"/>
                            <wp:effectExtent l="0" t="0" r="9525" b="9525"/>
                            <wp:docPr id="79" name="Imagen 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0175" cy="1247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F7B1B" w:rsidRPr="005E7589" w:rsidRDefault="000F7B1B" w:rsidP="00ED768D">
      <w:pPr>
        <w:numPr>
          <w:ilvl w:val="1"/>
          <w:numId w:val="19"/>
        </w:numPr>
        <w:tabs>
          <w:tab w:val="clear" w:pos="6040"/>
          <w:tab w:val="num" w:pos="0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Tiene soluciones imaginarias</w:t>
      </w:r>
    </w:p>
    <w:p w:rsidR="000F7B1B" w:rsidRPr="005E7589" w:rsidRDefault="000F7B1B" w:rsidP="00ED768D">
      <w:pPr>
        <w:numPr>
          <w:ilvl w:val="1"/>
          <w:numId w:val="19"/>
        </w:numPr>
        <w:tabs>
          <w:tab w:val="clear" w:pos="6040"/>
          <w:tab w:val="num" w:pos="0"/>
          <w:tab w:val="num" w:pos="567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Tiene una raíz negativa</w:t>
      </w:r>
    </w:p>
    <w:p w:rsidR="000F7B1B" w:rsidRPr="005E7589" w:rsidRDefault="000F7B1B" w:rsidP="00ED768D">
      <w:pPr>
        <w:numPr>
          <w:ilvl w:val="1"/>
          <w:numId w:val="19"/>
        </w:numPr>
        <w:tabs>
          <w:tab w:val="clear" w:pos="6040"/>
          <w:tab w:val="num" w:pos="0"/>
          <w:tab w:val="num" w:pos="567"/>
          <w:tab w:val="num" w:pos="1260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Tiene varias raíces iguales</w:t>
      </w:r>
    </w:p>
    <w:p w:rsidR="000F7B1B" w:rsidRPr="005E7589" w:rsidRDefault="000F7B1B" w:rsidP="00ED768D">
      <w:pPr>
        <w:numPr>
          <w:ilvl w:val="1"/>
          <w:numId w:val="19"/>
        </w:numPr>
        <w:tabs>
          <w:tab w:val="clear" w:pos="6040"/>
          <w:tab w:val="num" w:pos="0"/>
          <w:tab w:val="num" w:pos="567"/>
          <w:tab w:val="num" w:pos="1260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Tiene raíces reales y distintas</w:t>
      </w:r>
    </w:p>
    <w:p w:rsidR="000F7B1B" w:rsidRPr="005E7589" w:rsidRDefault="000F7B1B" w:rsidP="00ED768D">
      <w:pPr>
        <w:numPr>
          <w:ilvl w:val="1"/>
          <w:numId w:val="19"/>
        </w:numPr>
        <w:tabs>
          <w:tab w:val="clear" w:pos="6040"/>
          <w:tab w:val="num" w:pos="0"/>
          <w:tab w:val="num" w:pos="567"/>
          <w:tab w:val="num" w:pos="1260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No tiene solución</w:t>
      </w:r>
    </w:p>
    <w:p w:rsidR="00F33CAE" w:rsidRDefault="00F33CAE" w:rsidP="002075D1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</w:p>
    <w:p w:rsidR="000F7B1B" w:rsidRPr="005E7589" w:rsidRDefault="00EA73AF" w:rsidP="002075D1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val="es-CL" w:eastAsia="es-CL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049905</wp:posOffset>
            </wp:positionH>
            <wp:positionV relativeFrom="paragraph">
              <wp:posOffset>260350</wp:posOffset>
            </wp:positionV>
            <wp:extent cx="1295400" cy="1152525"/>
            <wp:effectExtent l="0" t="0" r="0" b="9525"/>
            <wp:wrapNone/>
            <wp:docPr id="221" name="Imagen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75D1">
        <w:rPr>
          <w:rFonts w:ascii="Times New Roman" w:hAnsi="Times New Roman"/>
          <w:sz w:val="24"/>
          <w:szCs w:val="24"/>
        </w:rPr>
        <w:t xml:space="preserve">25) </w:t>
      </w:r>
      <w:r w:rsidR="000F7B1B" w:rsidRPr="005E7589">
        <w:rPr>
          <w:rFonts w:ascii="Times New Roman" w:hAnsi="Times New Roman"/>
          <w:sz w:val="24"/>
          <w:szCs w:val="24"/>
        </w:rPr>
        <w:t>La función cuya grafica es la que aparece. Cumple las sig</w:t>
      </w:r>
      <w:r w:rsidR="002075D1">
        <w:rPr>
          <w:rFonts w:ascii="Times New Roman" w:hAnsi="Times New Roman"/>
          <w:sz w:val="24"/>
          <w:szCs w:val="24"/>
        </w:rPr>
        <w:t>uientes propiedades.</w:t>
      </w:r>
      <w:r w:rsidR="000F7B1B" w:rsidRPr="005E7589">
        <w:rPr>
          <w:rFonts w:ascii="Times New Roman" w:hAnsi="Times New Roman"/>
          <w:sz w:val="24"/>
          <w:szCs w:val="24"/>
        </w:rPr>
        <w:t>(</w:t>
      </w:r>
      <w:r w:rsidR="000F7B1B" w:rsidRPr="005E7589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83" type="#_x0000_t75" style="width:11.25pt;height:12.75pt" o:ole="">
            <v:imagedata r:id="rId150" o:title=""/>
          </v:shape>
          <o:OLEObject Type="Embed" ProgID="Equation.3" ShapeID="_x0000_i1083" DrawAspect="Content" ObjectID="_1665337463" r:id="rId151"/>
        </w:object>
      </w:r>
      <w:r w:rsidR="000F7B1B" w:rsidRPr="005E7589">
        <w:rPr>
          <w:rFonts w:ascii="Times New Roman" w:hAnsi="Times New Roman"/>
          <w:sz w:val="24"/>
          <w:szCs w:val="24"/>
        </w:rPr>
        <w:t>= discriminante)</w:t>
      </w:r>
    </w:p>
    <w:p w:rsidR="000F7B1B" w:rsidRPr="005E7589" w:rsidRDefault="000F7B1B" w:rsidP="002075D1">
      <w:pPr>
        <w:numPr>
          <w:ilvl w:val="0"/>
          <w:numId w:val="26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84" type="#_x0000_t75" style="width:54pt;height:15.75pt" o:ole="">
            <v:imagedata r:id="rId152" o:title=""/>
          </v:shape>
          <o:OLEObject Type="Embed" ProgID="Equation.3" ShapeID="_x0000_i1084" DrawAspect="Content" ObjectID="_1665337464" r:id="rId153"/>
        </w:object>
      </w:r>
    </w:p>
    <w:p w:rsidR="000F7B1B" w:rsidRPr="005E7589" w:rsidRDefault="000F7B1B" w:rsidP="002075D1">
      <w:pPr>
        <w:numPr>
          <w:ilvl w:val="0"/>
          <w:numId w:val="26"/>
        </w:numPr>
        <w:tabs>
          <w:tab w:val="num" w:pos="426"/>
        </w:tabs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85" type="#_x0000_t75" style="width:63pt;height:15.75pt" o:ole="">
            <v:imagedata r:id="rId154" o:title=""/>
          </v:shape>
          <o:OLEObject Type="Embed" ProgID="Equation.3" ShapeID="_x0000_i1085" DrawAspect="Content" ObjectID="_1665337465" r:id="rId155"/>
        </w:object>
      </w:r>
    </w:p>
    <w:p w:rsidR="000F7B1B" w:rsidRPr="005E7589" w:rsidRDefault="000F7B1B" w:rsidP="002075D1">
      <w:pPr>
        <w:numPr>
          <w:ilvl w:val="0"/>
          <w:numId w:val="26"/>
        </w:numPr>
        <w:tabs>
          <w:tab w:val="num" w:pos="426"/>
        </w:tabs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86" type="#_x0000_t75" style="width:54pt;height:15.75pt" o:ole="">
            <v:imagedata r:id="rId156" o:title=""/>
          </v:shape>
          <o:OLEObject Type="Embed" ProgID="Equation.3" ShapeID="_x0000_i1086" DrawAspect="Content" ObjectID="_1665337466" r:id="rId157"/>
        </w:object>
      </w:r>
    </w:p>
    <w:p w:rsidR="000F7B1B" w:rsidRPr="005E7589" w:rsidRDefault="000F7B1B" w:rsidP="002075D1">
      <w:pPr>
        <w:numPr>
          <w:ilvl w:val="0"/>
          <w:numId w:val="26"/>
        </w:numPr>
        <w:tabs>
          <w:tab w:val="num" w:pos="426"/>
        </w:tabs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87" type="#_x0000_t75" style="width:54pt;height:15.75pt" o:ole="">
            <v:imagedata r:id="rId158" o:title=""/>
          </v:shape>
          <o:OLEObject Type="Embed" ProgID="Equation.3" ShapeID="_x0000_i1087" DrawAspect="Content" ObjectID="_1665337467" r:id="rId159"/>
        </w:object>
      </w:r>
    </w:p>
    <w:p w:rsidR="000F7B1B" w:rsidRPr="005E7589" w:rsidRDefault="000F7B1B" w:rsidP="002075D1">
      <w:pPr>
        <w:numPr>
          <w:ilvl w:val="0"/>
          <w:numId w:val="26"/>
        </w:numPr>
        <w:tabs>
          <w:tab w:val="num" w:pos="426"/>
        </w:tabs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88" type="#_x0000_t75" style="width:63pt;height:15.75pt" o:ole="">
            <v:imagedata r:id="rId160" o:title=""/>
          </v:shape>
          <o:OLEObject Type="Embed" ProgID="Equation.3" ShapeID="_x0000_i1088" DrawAspect="Content" ObjectID="_1665337468" r:id="rId161"/>
        </w:object>
      </w:r>
    </w:p>
    <w:p w:rsidR="00F33CAE" w:rsidRDefault="00F33CAE" w:rsidP="002075D1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</w:p>
    <w:p w:rsidR="000F7B1B" w:rsidRPr="005E7589" w:rsidRDefault="002075D1" w:rsidP="002075D1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)</w:t>
      </w:r>
      <w:r w:rsidR="000F7B1B" w:rsidRPr="005E7589">
        <w:rPr>
          <w:rFonts w:ascii="Times New Roman" w:hAnsi="Times New Roman"/>
          <w:sz w:val="24"/>
          <w:szCs w:val="24"/>
        </w:rPr>
        <w:t xml:space="preserve">Al simplificar la función cuadrática: </w:t>
      </w:r>
      <w:r w:rsidR="000F7B1B" w:rsidRPr="005E7589">
        <w:rPr>
          <w:rFonts w:ascii="Times New Roman" w:hAnsi="Times New Roman"/>
          <w:position w:val="-10"/>
          <w:sz w:val="24"/>
          <w:szCs w:val="24"/>
        </w:rPr>
        <w:object w:dxaOrig="2620" w:dyaOrig="360">
          <v:shape id="_x0000_i1089" type="#_x0000_t75" style="width:131.25pt;height:18pt" o:ole="">
            <v:imagedata r:id="rId162" o:title=""/>
          </v:shape>
          <o:OLEObject Type="Embed" ProgID="Equation.3" ShapeID="_x0000_i1089" DrawAspect="Content" ObjectID="_1665337469" r:id="rId163"/>
        </w:object>
      </w:r>
      <w:r w:rsidR="000F7B1B" w:rsidRPr="005E7589">
        <w:rPr>
          <w:rFonts w:ascii="Times New Roman" w:hAnsi="Times New Roman"/>
          <w:sz w:val="24"/>
          <w:szCs w:val="24"/>
        </w:rPr>
        <w:t xml:space="preserve">, en la forma </w:t>
      </w:r>
      <w:r w:rsidR="000F7B1B" w:rsidRPr="005E7589">
        <w:rPr>
          <w:rFonts w:ascii="Times New Roman" w:hAnsi="Times New Roman"/>
          <w:position w:val="-6"/>
          <w:sz w:val="24"/>
          <w:szCs w:val="24"/>
        </w:rPr>
        <w:object w:dxaOrig="1600" w:dyaOrig="320">
          <v:shape id="_x0000_i1090" type="#_x0000_t75" style="width:80.25pt;height:15.75pt" o:ole="">
            <v:imagedata r:id="rId164" o:title=""/>
          </v:shape>
          <o:OLEObject Type="Embed" ProgID="Equation.3" ShapeID="_x0000_i1090" DrawAspect="Content" ObjectID="_1665337470" r:id="rId165"/>
        </w:object>
      </w:r>
      <w:r w:rsidR="000F7B1B" w:rsidRPr="005E7589">
        <w:rPr>
          <w:rFonts w:ascii="Times New Roman" w:hAnsi="Times New Roman"/>
          <w:sz w:val="24"/>
          <w:szCs w:val="24"/>
        </w:rPr>
        <w:t xml:space="preserve">, ¿cuál es el valor de </w:t>
      </w:r>
      <w:r w:rsidR="000F7B1B" w:rsidRPr="005E7589">
        <w:rPr>
          <w:rFonts w:ascii="Times New Roman" w:hAnsi="Times New Roman"/>
          <w:b/>
          <w:sz w:val="24"/>
          <w:szCs w:val="24"/>
        </w:rPr>
        <w:t>a</w:t>
      </w:r>
      <w:r w:rsidR="000F7B1B" w:rsidRPr="005E7589">
        <w:rPr>
          <w:rFonts w:ascii="Times New Roman" w:hAnsi="Times New Roman"/>
          <w:sz w:val="24"/>
          <w:szCs w:val="24"/>
        </w:rPr>
        <w:t>?</w:t>
      </w:r>
    </w:p>
    <w:p w:rsidR="000F7B1B" w:rsidRPr="005E7589" w:rsidRDefault="000F7B1B" w:rsidP="002075D1">
      <w:pPr>
        <w:numPr>
          <w:ilvl w:val="0"/>
          <w:numId w:val="27"/>
        </w:numPr>
        <w:spacing w:before="100" w:beforeAutospacing="1" w:after="100" w:afterAutospacing="1" w:line="240" w:lineRule="auto"/>
        <w:ind w:left="567" w:hanging="425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8</w:t>
      </w:r>
    </w:p>
    <w:p w:rsidR="000F7B1B" w:rsidRPr="005E7589" w:rsidRDefault="000F7B1B" w:rsidP="002075D1">
      <w:pPr>
        <w:numPr>
          <w:ilvl w:val="0"/>
          <w:numId w:val="27"/>
        </w:numPr>
        <w:tabs>
          <w:tab w:val="num" w:pos="567"/>
        </w:tabs>
        <w:spacing w:before="100" w:beforeAutospacing="1" w:after="100" w:afterAutospacing="1" w:line="240" w:lineRule="auto"/>
        <w:ind w:left="567" w:hanging="425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2</w:t>
      </w:r>
    </w:p>
    <w:p w:rsidR="000F7B1B" w:rsidRPr="005E7589" w:rsidRDefault="000F7B1B" w:rsidP="002075D1">
      <w:pPr>
        <w:numPr>
          <w:ilvl w:val="0"/>
          <w:numId w:val="27"/>
        </w:numPr>
        <w:tabs>
          <w:tab w:val="num" w:pos="567"/>
        </w:tabs>
        <w:spacing w:before="100" w:beforeAutospacing="1" w:after="100" w:afterAutospacing="1" w:line="240" w:lineRule="auto"/>
        <w:ind w:left="567" w:hanging="425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91" type="#_x0000_t75" style="width:11.25pt;height:30.75pt" o:ole="">
            <v:imagedata r:id="rId166" o:title=""/>
          </v:shape>
          <o:OLEObject Type="Embed" ProgID="Equation.3" ShapeID="_x0000_i1091" DrawAspect="Content" ObjectID="_1665337471" r:id="rId167"/>
        </w:object>
      </w:r>
    </w:p>
    <w:p w:rsidR="000F7B1B" w:rsidRPr="005E7589" w:rsidRDefault="000F7B1B" w:rsidP="002075D1">
      <w:pPr>
        <w:numPr>
          <w:ilvl w:val="0"/>
          <w:numId w:val="27"/>
        </w:numPr>
        <w:tabs>
          <w:tab w:val="num" w:pos="567"/>
        </w:tabs>
        <w:spacing w:before="100" w:beforeAutospacing="1" w:after="100" w:afterAutospacing="1" w:line="240" w:lineRule="auto"/>
        <w:ind w:left="567" w:hanging="425"/>
        <w:jc w:val="both"/>
        <w:rPr>
          <w:rFonts w:ascii="Times New Roman" w:hAnsi="Times New Roman"/>
          <w:sz w:val="24"/>
          <w:szCs w:val="24"/>
        </w:rPr>
      </w:pPr>
      <w:r w:rsidRPr="005E7589">
        <w:rPr>
          <w:rFonts w:ascii="Times New Roman" w:hAnsi="Times New Roman"/>
          <w:sz w:val="24"/>
          <w:szCs w:val="24"/>
        </w:rPr>
        <w:t>1</w:t>
      </w:r>
    </w:p>
    <w:p w:rsidR="000F7B1B" w:rsidRPr="002075D1" w:rsidRDefault="000F7B1B" w:rsidP="002075D1">
      <w:pPr>
        <w:numPr>
          <w:ilvl w:val="0"/>
          <w:numId w:val="27"/>
        </w:numPr>
        <w:tabs>
          <w:tab w:val="num" w:pos="567"/>
        </w:tabs>
        <w:spacing w:before="100" w:beforeAutospacing="1" w:after="100" w:afterAutospacing="1" w:line="240" w:lineRule="auto"/>
        <w:ind w:left="567" w:hanging="425"/>
        <w:jc w:val="both"/>
        <w:rPr>
          <w:rFonts w:ascii="Times New Roman" w:hAnsi="Times New Roman"/>
          <w:b/>
          <w:sz w:val="24"/>
          <w:szCs w:val="24"/>
        </w:rPr>
      </w:pPr>
      <w:r w:rsidRPr="005E7589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92" type="#_x0000_t75" style="width:12pt;height:30.75pt" o:ole="">
            <v:imagedata r:id="rId168" o:title=""/>
          </v:shape>
          <o:OLEObject Type="Embed" ProgID="Equation.3" ShapeID="_x0000_i1092" DrawAspect="Content" ObjectID="_1665337472" r:id="rId169"/>
        </w:object>
      </w:r>
    </w:p>
    <w:p w:rsidR="00B264BA" w:rsidRPr="005E7589" w:rsidRDefault="00B264BA" w:rsidP="002075D1">
      <w:pPr>
        <w:spacing w:line="240" w:lineRule="auto"/>
        <w:ind w:left="420"/>
        <w:rPr>
          <w:rFonts w:ascii="Times New Roman" w:hAnsi="Times New Roman"/>
          <w:sz w:val="24"/>
          <w:szCs w:val="24"/>
        </w:rPr>
      </w:pPr>
    </w:p>
    <w:sectPr w:rsidR="00B264BA" w:rsidRPr="005E7589" w:rsidSect="005E7589">
      <w:headerReference w:type="default" r:id="rId170"/>
      <w:pgSz w:w="12242" w:h="18711" w:code="5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571F" w:rsidRDefault="0078571F" w:rsidP="00F33CAE">
      <w:pPr>
        <w:spacing w:after="0" w:line="240" w:lineRule="auto"/>
      </w:pPr>
      <w:r>
        <w:separator/>
      </w:r>
    </w:p>
  </w:endnote>
  <w:endnote w:type="continuationSeparator" w:id="0">
    <w:p w:rsidR="0078571F" w:rsidRDefault="0078571F" w:rsidP="00F33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571F" w:rsidRDefault="0078571F" w:rsidP="00F33CAE">
      <w:pPr>
        <w:spacing w:after="0" w:line="240" w:lineRule="auto"/>
      </w:pPr>
      <w:r>
        <w:separator/>
      </w:r>
    </w:p>
  </w:footnote>
  <w:footnote w:type="continuationSeparator" w:id="0">
    <w:p w:rsidR="0078571F" w:rsidRDefault="0078571F" w:rsidP="00F33C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3CAE" w:rsidRPr="008354F6" w:rsidRDefault="00EA73AF" w:rsidP="00F33CAE">
    <w:pPr>
      <w:tabs>
        <w:tab w:val="center" w:pos="4419"/>
        <w:tab w:val="right" w:pos="8838"/>
      </w:tabs>
      <w:spacing w:after="0"/>
      <w:rPr>
        <w:rFonts w:ascii="Times New Roman" w:hAnsi="Times New Roman"/>
        <w:b/>
        <w:sz w:val="18"/>
        <w:szCs w:val="18"/>
        <w:lang w:val="es-ES_tradnl" w:eastAsia="es-ES"/>
      </w:rPr>
    </w:pPr>
    <w:r>
      <w:rPr>
        <w:noProof/>
        <w:lang w:val="es-CL" w:eastAsia="es-CL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-3810</wp:posOffset>
          </wp:positionH>
          <wp:positionV relativeFrom="paragraph">
            <wp:posOffset>-1905</wp:posOffset>
          </wp:positionV>
          <wp:extent cx="390525" cy="457200"/>
          <wp:effectExtent l="0" t="0" r="9525" b="0"/>
          <wp:wrapSquare wrapText="bothSides"/>
          <wp:docPr id="1" name="Imagen 10" descr="B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0" descr="B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90525" cy="457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3CAE" w:rsidRPr="008354F6">
      <w:rPr>
        <w:rFonts w:ascii="Times New Roman" w:hAnsi="Times New Roman"/>
        <w:b/>
        <w:sz w:val="18"/>
        <w:szCs w:val="18"/>
        <w:lang w:val="es-ES_tradnl" w:eastAsia="es-ES"/>
      </w:rPr>
      <w:t xml:space="preserve">LICEO CORINA URBINA V.                                      </w:t>
    </w:r>
    <w:r w:rsidR="00F33CAE">
      <w:rPr>
        <w:rFonts w:ascii="Times New Roman" w:hAnsi="Times New Roman"/>
        <w:b/>
        <w:sz w:val="18"/>
        <w:szCs w:val="18"/>
        <w:lang w:val="es-ES_tradnl" w:eastAsia="es-ES"/>
      </w:rPr>
      <w:t xml:space="preserve">                         VINCA VEGA</w:t>
    </w:r>
  </w:p>
  <w:p w:rsidR="00F33CAE" w:rsidRDefault="00F33CAE" w:rsidP="00F33CAE">
    <w:pPr>
      <w:tabs>
        <w:tab w:val="center" w:pos="4419"/>
        <w:tab w:val="right" w:pos="8838"/>
      </w:tabs>
      <w:spacing w:after="0"/>
      <w:rPr>
        <w:rFonts w:ascii="Times New Roman" w:hAnsi="Times New Roman"/>
        <w:b/>
        <w:sz w:val="18"/>
        <w:szCs w:val="18"/>
        <w:lang w:val="es-ES_tradnl" w:eastAsia="es-ES"/>
      </w:rPr>
    </w:pPr>
    <w:r w:rsidRPr="008354F6">
      <w:rPr>
        <w:rFonts w:ascii="Times New Roman" w:hAnsi="Times New Roman"/>
        <w:b/>
        <w:sz w:val="18"/>
        <w:szCs w:val="18"/>
        <w:lang w:val="es-ES_tradnl" w:eastAsia="es-ES"/>
      </w:rPr>
      <w:t xml:space="preserve">SAN FELIPE                                                                  </w:t>
    </w:r>
    <w:r>
      <w:rPr>
        <w:rFonts w:ascii="Times New Roman" w:hAnsi="Times New Roman"/>
        <w:b/>
        <w:sz w:val="18"/>
        <w:szCs w:val="18"/>
        <w:lang w:val="es-ES_tradnl" w:eastAsia="es-ES"/>
      </w:rPr>
      <w:t xml:space="preserve">                          PEDRO CASTRO VIVERO </w:t>
    </w:r>
  </w:p>
  <w:p w:rsidR="00F33CAE" w:rsidRPr="008354F6" w:rsidRDefault="00F33CAE" w:rsidP="00F33CAE">
    <w:pPr>
      <w:tabs>
        <w:tab w:val="center" w:pos="4419"/>
        <w:tab w:val="right" w:pos="8838"/>
      </w:tabs>
      <w:spacing w:after="0"/>
      <w:rPr>
        <w:rFonts w:ascii="Times New Roman" w:hAnsi="Times New Roman"/>
        <w:b/>
        <w:sz w:val="18"/>
        <w:szCs w:val="18"/>
        <w:lang w:val="es-ES_tradnl" w:eastAsia="es-ES"/>
      </w:rPr>
    </w:pPr>
    <w:r>
      <w:rPr>
        <w:rFonts w:ascii="Times New Roman" w:hAnsi="Times New Roman"/>
        <w:b/>
        <w:sz w:val="18"/>
        <w:szCs w:val="18"/>
        <w:lang w:val="es-ES_tradnl" w:eastAsia="es-ES"/>
      </w:rPr>
      <w:t xml:space="preserve">                                                                                                                   PROFESORES DE METEMATICA                                                                                 </w:t>
    </w:r>
  </w:p>
  <w:p w:rsidR="00F33CAE" w:rsidRDefault="00F33CAE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5439C8"/>
    <w:multiLevelType w:val="hybridMultilevel"/>
    <w:tmpl w:val="38849700"/>
    <w:lvl w:ilvl="0" w:tplc="CBBC9748">
      <w:start w:val="24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05B3B"/>
    <w:multiLevelType w:val="hybridMultilevel"/>
    <w:tmpl w:val="5132820E"/>
    <w:lvl w:ilvl="0" w:tplc="D38AE01C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A82FE3"/>
    <w:multiLevelType w:val="hybridMultilevel"/>
    <w:tmpl w:val="3FBC8B34"/>
    <w:lvl w:ilvl="0" w:tplc="5498AB5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C53E65"/>
    <w:multiLevelType w:val="hybridMultilevel"/>
    <w:tmpl w:val="D1C03F02"/>
    <w:lvl w:ilvl="0" w:tplc="8E806A86">
      <w:start w:val="1"/>
      <w:numFmt w:val="upperRoman"/>
      <w:lvlText w:val="%1."/>
      <w:lvlJc w:val="left"/>
      <w:pPr>
        <w:tabs>
          <w:tab w:val="num" w:pos="1788"/>
        </w:tabs>
        <w:ind w:left="1788" w:hanging="607"/>
      </w:pPr>
      <w:rPr>
        <w:rFonts w:ascii="Trebuchet MS" w:hAnsi="Trebuchet MS" w:hint="default"/>
        <w:b w:val="0"/>
        <w:i w:val="0"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746970"/>
    <w:multiLevelType w:val="hybridMultilevel"/>
    <w:tmpl w:val="8CD2C89E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A77A93"/>
    <w:multiLevelType w:val="hybridMultilevel"/>
    <w:tmpl w:val="1C7C46EC"/>
    <w:lvl w:ilvl="0" w:tplc="E7D6BE4C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A8756B"/>
    <w:multiLevelType w:val="hybridMultilevel"/>
    <w:tmpl w:val="BA8AEAFE"/>
    <w:lvl w:ilvl="0" w:tplc="297862A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6610097"/>
    <w:multiLevelType w:val="hybridMultilevel"/>
    <w:tmpl w:val="ED209962"/>
    <w:lvl w:ilvl="0" w:tplc="7CBEE4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340A0015">
      <w:start w:val="1"/>
      <w:numFmt w:val="upperLetter"/>
      <w:lvlText w:val="%2."/>
      <w:lvlJc w:val="left"/>
      <w:pPr>
        <w:tabs>
          <w:tab w:val="num" w:pos="6040"/>
        </w:tabs>
        <w:ind w:left="567" w:hanging="454"/>
      </w:pPr>
      <w:rPr>
        <w:rFonts w:hint="default"/>
        <w:b w:val="0"/>
        <w:i w:val="0"/>
        <w:sz w:val="24"/>
        <w:szCs w:val="24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7D41ED1"/>
    <w:multiLevelType w:val="hybridMultilevel"/>
    <w:tmpl w:val="0C824096"/>
    <w:lvl w:ilvl="0" w:tplc="6B26135C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>
    <w:nsid w:val="298B62F3"/>
    <w:multiLevelType w:val="hybridMultilevel"/>
    <w:tmpl w:val="A1662DC8"/>
    <w:lvl w:ilvl="0" w:tplc="340A0015">
      <w:start w:val="1"/>
      <w:numFmt w:val="upperLetter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A1E59"/>
    <w:multiLevelType w:val="hybridMultilevel"/>
    <w:tmpl w:val="8D14BA7C"/>
    <w:lvl w:ilvl="0" w:tplc="336AD276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1">
    <w:nsid w:val="365753E9"/>
    <w:multiLevelType w:val="hybridMultilevel"/>
    <w:tmpl w:val="5F4422C0"/>
    <w:lvl w:ilvl="0" w:tplc="6CF67CDA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2">
    <w:nsid w:val="3EA73BDF"/>
    <w:multiLevelType w:val="hybridMultilevel"/>
    <w:tmpl w:val="2842ED56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2A7117"/>
    <w:multiLevelType w:val="hybridMultilevel"/>
    <w:tmpl w:val="D6946B70"/>
    <w:lvl w:ilvl="0" w:tplc="340A0015">
      <w:start w:val="1"/>
      <w:numFmt w:val="upperLetter"/>
      <w:lvlText w:val="%1."/>
      <w:lvlJc w:val="left"/>
      <w:pPr>
        <w:tabs>
          <w:tab w:val="num" w:pos="2010"/>
        </w:tabs>
        <w:ind w:left="1534" w:hanging="454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B329B3"/>
    <w:multiLevelType w:val="hybridMultilevel"/>
    <w:tmpl w:val="07C8C99E"/>
    <w:lvl w:ilvl="0" w:tplc="340A0015">
      <w:start w:val="1"/>
      <w:numFmt w:val="upperLetter"/>
      <w:lvlText w:val="%1."/>
      <w:lvlJc w:val="left"/>
      <w:pPr>
        <w:ind w:left="1440" w:hanging="360"/>
      </w:pPr>
    </w:lvl>
    <w:lvl w:ilvl="1" w:tplc="340A0019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A084FDA"/>
    <w:multiLevelType w:val="hybridMultilevel"/>
    <w:tmpl w:val="87DED7EA"/>
    <w:lvl w:ilvl="0" w:tplc="5F105B00">
      <w:start w:val="1"/>
      <w:numFmt w:val="decimal"/>
      <w:lvlText w:val="%1 ) "/>
      <w:lvlJc w:val="left"/>
      <w:pPr>
        <w:tabs>
          <w:tab w:val="num" w:pos="510"/>
        </w:tabs>
        <w:ind w:left="510" w:hanging="453"/>
      </w:pPr>
      <w:rPr>
        <w:rFonts w:ascii="Times New Roman" w:hAnsi="Times New Roman" w:hint="default"/>
        <w:sz w:val="22"/>
      </w:rPr>
    </w:lvl>
    <w:lvl w:ilvl="1" w:tplc="CD3E4C1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F105B00">
      <w:start w:val="1"/>
      <w:numFmt w:val="decimal"/>
      <w:lvlText w:val="%3 ) "/>
      <w:lvlJc w:val="left"/>
      <w:pPr>
        <w:tabs>
          <w:tab w:val="num" w:pos="2433"/>
        </w:tabs>
        <w:ind w:left="2433" w:hanging="453"/>
      </w:pPr>
      <w:rPr>
        <w:rFonts w:ascii="Times New Roman" w:hAnsi="Times New Roman" w:hint="default"/>
        <w:sz w:val="22"/>
      </w:rPr>
    </w:lvl>
    <w:lvl w:ilvl="3" w:tplc="207EFFC6">
      <w:start w:val="1"/>
      <w:numFmt w:val="decimal"/>
      <w:lvlText w:val="%4)"/>
      <w:lvlJc w:val="left"/>
      <w:pPr>
        <w:tabs>
          <w:tab w:val="num" w:pos="7710"/>
        </w:tabs>
        <w:ind w:left="7710" w:hanging="5190"/>
      </w:pPr>
      <w:rPr>
        <w:rFonts w:hint="default"/>
      </w:rPr>
    </w:lvl>
    <w:lvl w:ilvl="4" w:tplc="EBFA995A">
      <w:start w:val="24"/>
      <w:numFmt w:val="decimal"/>
      <w:lvlText w:val="%5"/>
      <w:lvlJc w:val="left"/>
      <w:pPr>
        <w:ind w:left="3600" w:hanging="360"/>
      </w:pPr>
      <w:rPr>
        <w:rFonts w:hint="default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A0E51B2"/>
    <w:multiLevelType w:val="hybridMultilevel"/>
    <w:tmpl w:val="E534B4A0"/>
    <w:lvl w:ilvl="0" w:tplc="340A0015">
      <w:start w:val="1"/>
      <w:numFmt w:val="upperLetter"/>
      <w:lvlText w:val="%1."/>
      <w:lvlJc w:val="left"/>
      <w:pPr>
        <w:ind w:left="473" w:hanging="360"/>
      </w:pPr>
    </w:lvl>
    <w:lvl w:ilvl="1" w:tplc="340A0019" w:tentative="1">
      <w:start w:val="1"/>
      <w:numFmt w:val="lowerLetter"/>
      <w:lvlText w:val="%2."/>
      <w:lvlJc w:val="left"/>
      <w:pPr>
        <w:ind w:left="1193" w:hanging="360"/>
      </w:pPr>
    </w:lvl>
    <w:lvl w:ilvl="2" w:tplc="340A001B" w:tentative="1">
      <w:start w:val="1"/>
      <w:numFmt w:val="lowerRoman"/>
      <w:lvlText w:val="%3."/>
      <w:lvlJc w:val="right"/>
      <w:pPr>
        <w:ind w:left="1913" w:hanging="180"/>
      </w:pPr>
    </w:lvl>
    <w:lvl w:ilvl="3" w:tplc="340A000F" w:tentative="1">
      <w:start w:val="1"/>
      <w:numFmt w:val="decimal"/>
      <w:lvlText w:val="%4."/>
      <w:lvlJc w:val="left"/>
      <w:pPr>
        <w:ind w:left="2633" w:hanging="360"/>
      </w:pPr>
    </w:lvl>
    <w:lvl w:ilvl="4" w:tplc="340A0019" w:tentative="1">
      <w:start w:val="1"/>
      <w:numFmt w:val="lowerLetter"/>
      <w:lvlText w:val="%5."/>
      <w:lvlJc w:val="left"/>
      <w:pPr>
        <w:ind w:left="3353" w:hanging="360"/>
      </w:pPr>
    </w:lvl>
    <w:lvl w:ilvl="5" w:tplc="340A001B" w:tentative="1">
      <w:start w:val="1"/>
      <w:numFmt w:val="lowerRoman"/>
      <w:lvlText w:val="%6."/>
      <w:lvlJc w:val="right"/>
      <w:pPr>
        <w:ind w:left="4073" w:hanging="180"/>
      </w:pPr>
    </w:lvl>
    <w:lvl w:ilvl="6" w:tplc="340A000F" w:tentative="1">
      <w:start w:val="1"/>
      <w:numFmt w:val="decimal"/>
      <w:lvlText w:val="%7."/>
      <w:lvlJc w:val="left"/>
      <w:pPr>
        <w:ind w:left="4793" w:hanging="360"/>
      </w:pPr>
    </w:lvl>
    <w:lvl w:ilvl="7" w:tplc="340A0019" w:tentative="1">
      <w:start w:val="1"/>
      <w:numFmt w:val="lowerLetter"/>
      <w:lvlText w:val="%8."/>
      <w:lvlJc w:val="left"/>
      <w:pPr>
        <w:ind w:left="5513" w:hanging="360"/>
      </w:pPr>
    </w:lvl>
    <w:lvl w:ilvl="8" w:tplc="340A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7">
    <w:nsid w:val="4C94176B"/>
    <w:multiLevelType w:val="hybridMultilevel"/>
    <w:tmpl w:val="02F8455A"/>
    <w:lvl w:ilvl="0" w:tplc="340A0015">
      <w:start w:val="1"/>
      <w:numFmt w:val="upperLetter"/>
      <w:lvlText w:val="%1."/>
      <w:lvlJc w:val="left"/>
      <w:pPr>
        <w:tabs>
          <w:tab w:val="num" w:pos="2010"/>
        </w:tabs>
        <w:ind w:left="1534" w:hanging="454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4B0A7A"/>
    <w:multiLevelType w:val="hybridMultilevel"/>
    <w:tmpl w:val="A5EE13BE"/>
    <w:lvl w:ilvl="0" w:tplc="02AE1360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140" w:hanging="360"/>
      </w:pPr>
    </w:lvl>
    <w:lvl w:ilvl="2" w:tplc="340A001B" w:tentative="1">
      <w:start w:val="1"/>
      <w:numFmt w:val="lowerRoman"/>
      <w:lvlText w:val="%3."/>
      <w:lvlJc w:val="right"/>
      <w:pPr>
        <w:ind w:left="1860" w:hanging="180"/>
      </w:pPr>
    </w:lvl>
    <w:lvl w:ilvl="3" w:tplc="340A000F" w:tentative="1">
      <w:start w:val="1"/>
      <w:numFmt w:val="decimal"/>
      <w:lvlText w:val="%4."/>
      <w:lvlJc w:val="left"/>
      <w:pPr>
        <w:ind w:left="2580" w:hanging="360"/>
      </w:pPr>
    </w:lvl>
    <w:lvl w:ilvl="4" w:tplc="340A0019" w:tentative="1">
      <w:start w:val="1"/>
      <w:numFmt w:val="lowerLetter"/>
      <w:lvlText w:val="%5."/>
      <w:lvlJc w:val="left"/>
      <w:pPr>
        <w:ind w:left="3300" w:hanging="360"/>
      </w:pPr>
    </w:lvl>
    <w:lvl w:ilvl="5" w:tplc="340A001B" w:tentative="1">
      <w:start w:val="1"/>
      <w:numFmt w:val="lowerRoman"/>
      <w:lvlText w:val="%6."/>
      <w:lvlJc w:val="right"/>
      <w:pPr>
        <w:ind w:left="4020" w:hanging="180"/>
      </w:pPr>
    </w:lvl>
    <w:lvl w:ilvl="6" w:tplc="340A000F" w:tentative="1">
      <w:start w:val="1"/>
      <w:numFmt w:val="decimal"/>
      <w:lvlText w:val="%7."/>
      <w:lvlJc w:val="left"/>
      <w:pPr>
        <w:ind w:left="4740" w:hanging="360"/>
      </w:pPr>
    </w:lvl>
    <w:lvl w:ilvl="7" w:tplc="340A0019" w:tentative="1">
      <w:start w:val="1"/>
      <w:numFmt w:val="lowerLetter"/>
      <w:lvlText w:val="%8."/>
      <w:lvlJc w:val="left"/>
      <w:pPr>
        <w:ind w:left="5460" w:hanging="360"/>
      </w:pPr>
    </w:lvl>
    <w:lvl w:ilvl="8" w:tplc="340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>
    <w:nsid w:val="509E0EE6"/>
    <w:multiLevelType w:val="hybridMultilevel"/>
    <w:tmpl w:val="D9842C98"/>
    <w:lvl w:ilvl="0" w:tplc="E586D834">
      <w:start w:val="4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0">
    <w:nsid w:val="55B55272"/>
    <w:multiLevelType w:val="hybridMultilevel"/>
    <w:tmpl w:val="1A0EDB7C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67D42C9"/>
    <w:multiLevelType w:val="hybridMultilevel"/>
    <w:tmpl w:val="A5D694EC"/>
    <w:lvl w:ilvl="0" w:tplc="D87244A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FB34BC"/>
    <w:multiLevelType w:val="hybridMultilevel"/>
    <w:tmpl w:val="0CAEB7D4"/>
    <w:lvl w:ilvl="0" w:tplc="06985B6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2A5276">
      <w:start w:val="1"/>
      <w:numFmt w:val="lowerLetter"/>
      <w:lvlText w:val="%2)"/>
      <w:lvlJc w:val="left"/>
      <w:pPr>
        <w:tabs>
          <w:tab w:val="num" w:pos="2010"/>
        </w:tabs>
        <w:ind w:left="1534" w:hanging="454"/>
      </w:pPr>
      <w:rPr>
        <w:rFonts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5E005AE"/>
    <w:multiLevelType w:val="hybridMultilevel"/>
    <w:tmpl w:val="4236864C"/>
    <w:lvl w:ilvl="0" w:tplc="3B7083F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75128C"/>
    <w:multiLevelType w:val="hybridMultilevel"/>
    <w:tmpl w:val="1A14F4F6"/>
    <w:lvl w:ilvl="0" w:tplc="319A5C0E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5">
    <w:nsid w:val="6FB71152"/>
    <w:multiLevelType w:val="hybridMultilevel"/>
    <w:tmpl w:val="5AAC09F4"/>
    <w:lvl w:ilvl="0" w:tplc="340A0015">
      <w:start w:val="1"/>
      <w:numFmt w:val="upperLetter"/>
      <w:lvlText w:val="%1."/>
      <w:lvlJc w:val="left"/>
      <w:pPr>
        <w:ind w:left="1193" w:hanging="360"/>
      </w:pPr>
    </w:lvl>
    <w:lvl w:ilvl="1" w:tplc="340A0019" w:tentative="1">
      <w:start w:val="1"/>
      <w:numFmt w:val="lowerLetter"/>
      <w:lvlText w:val="%2."/>
      <w:lvlJc w:val="left"/>
      <w:pPr>
        <w:ind w:left="1913" w:hanging="360"/>
      </w:pPr>
    </w:lvl>
    <w:lvl w:ilvl="2" w:tplc="340A001B" w:tentative="1">
      <w:start w:val="1"/>
      <w:numFmt w:val="lowerRoman"/>
      <w:lvlText w:val="%3."/>
      <w:lvlJc w:val="right"/>
      <w:pPr>
        <w:ind w:left="2633" w:hanging="180"/>
      </w:pPr>
    </w:lvl>
    <w:lvl w:ilvl="3" w:tplc="340A000F" w:tentative="1">
      <w:start w:val="1"/>
      <w:numFmt w:val="decimal"/>
      <w:lvlText w:val="%4."/>
      <w:lvlJc w:val="left"/>
      <w:pPr>
        <w:ind w:left="3353" w:hanging="360"/>
      </w:pPr>
    </w:lvl>
    <w:lvl w:ilvl="4" w:tplc="340A0019" w:tentative="1">
      <w:start w:val="1"/>
      <w:numFmt w:val="lowerLetter"/>
      <w:lvlText w:val="%5."/>
      <w:lvlJc w:val="left"/>
      <w:pPr>
        <w:ind w:left="4073" w:hanging="360"/>
      </w:pPr>
    </w:lvl>
    <w:lvl w:ilvl="5" w:tplc="340A001B" w:tentative="1">
      <w:start w:val="1"/>
      <w:numFmt w:val="lowerRoman"/>
      <w:lvlText w:val="%6."/>
      <w:lvlJc w:val="right"/>
      <w:pPr>
        <w:ind w:left="4793" w:hanging="180"/>
      </w:pPr>
    </w:lvl>
    <w:lvl w:ilvl="6" w:tplc="340A000F" w:tentative="1">
      <w:start w:val="1"/>
      <w:numFmt w:val="decimal"/>
      <w:lvlText w:val="%7."/>
      <w:lvlJc w:val="left"/>
      <w:pPr>
        <w:ind w:left="5513" w:hanging="360"/>
      </w:pPr>
    </w:lvl>
    <w:lvl w:ilvl="7" w:tplc="340A0019" w:tentative="1">
      <w:start w:val="1"/>
      <w:numFmt w:val="lowerLetter"/>
      <w:lvlText w:val="%8."/>
      <w:lvlJc w:val="left"/>
      <w:pPr>
        <w:ind w:left="6233" w:hanging="360"/>
      </w:pPr>
    </w:lvl>
    <w:lvl w:ilvl="8" w:tplc="340A001B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26">
    <w:nsid w:val="76183695"/>
    <w:multiLevelType w:val="hybridMultilevel"/>
    <w:tmpl w:val="1610B660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6894035"/>
    <w:multiLevelType w:val="hybridMultilevel"/>
    <w:tmpl w:val="E2E028AC"/>
    <w:lvl w:ilvl="0" w:tplc="CEF2BEDE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7BC87023"/>
    <w:multiLevelType w:val="hybridMultilevel"/>
    <w:tmpl w:val="5ADC25F2"/>
    <w:lvl w:ilvl="0" w:tplc="C9266BF0">
      <w:start w:val="2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9">
    <w:nsid w:val="7E560FF3"/>
    <w:multiLevelType w:val="hybridMultilevel"/>
    <w:tmpl w:val="148A69BE"/>
    <w:lvl w:ilvl="0" w:tplc="340A0015">
      <w:start w:val="1"/>
      <w:numFmt w:val="upperLetter"/>
      <w:lvlText w:val="%1."/>
      <w:lvlJc w:val="left"/>
      <w:pPr>
        <w:ind w:left="1440" w:hanging="360"/>
      </w:pPr>
    </w:lvl>
    <w:lvl w:ilvl="1" w:tplc="340A0015">
      <w:start w:val="1"/>
      <w:numFmt w:val="upp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7E944466"/>
    <w:multiLevelType w:val="hybridMultilevel"/>
    <w:tmpl w:val="741001D0"/>
    <w:lvl w:ilvl="0" w:tplc="340A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7FE66C53"/>
    <w:multiLevelType w:val="hybridMultilevel"/>
    <w:tmpl w:val="E6503F38"/>
    <w:lvl w:ilvl="0" w:tplc="340A0015">
      <w:start w:val="1"/>
      <w:numFmt w:val="upperLetter"/>
      <w:lvlText w:val="%1."/>
      <w:lvlJc w:val="left"/>
      <w:pPr>
        <w:ind w:left="1440" w:hanging="360"/>
      </w:pPr>
    </w:lvl>
    <w:lvl w:ilvl="1" w:tplc="340A0019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7"/>
  </w:num>
  <w:num w:numId="2">
    <w:abstractNumId w:val="20"/>
  </w:num>
  <w:num w:numId="3">
    <w:abstractNumId w:val="26"/>
  </w:num>
  <w:num w:numId="4">
    <w:abstractNumId w:val="28"/>
  </w:num>
  <w:num w:numId="5">
    <w:abstractNumId w:val="19"/>
  </w:num>
  <w:num w:numId="6">
    <w:abstractNumId w:val="24"/>
  </w:num>
  <w:num w:numId="7">
    <w:abstractNumId w:val="8"/>
  </w:num>
  <w:num w:numId="8">
    <w:abstractNumId w:val="11"/>
  </w:num>
  <w:num w:numId="9">
    <w:abstractNumId w:val="4"/>
  </w:num>
  <w:num w:numId="10">
    <w:abstractNumId w:val="10"/>
  </w:num>
  <w:num w:numId="11">
    <w:abstractNumId w:val="15"/>
  </w:num>
  <w:num w:numId="12">
    <w:abstractNumId w:val="3"/>
  </w:num>
  <w:num w:numId="13">
    <w:abstractNumId w:val="13"/>
  </w:num>
  <w:num w:numId="14">
    <w:abstractNumId w:val="17"/>
  </w:num>
  <w:num w:numId="15">
    <w:abstractNumId w:val="1"/>
  </w:num>
  <w:num w:numId="16">
    <w:abstractNumId w:val="6"/>
  </w:num>
  <w:num w:numId="17">
    <w:abstractNumId w:val="12"/>
  </w:num>
  <w:num w:numId="18">
    <w:abstractNumId w:val="22"/>
  </w:num>
  <w:num w:numId="19">
    <w:abstractNumId w:val="7"/>
  </w:num>
  <w:num w:numId="20">
    <w:abstractNumId w:val="14"/>
  </w:num>
  <w:num w:numId="21">
    <w:abstractNumId w:val="31"/>
  </w:num>
  <w:num w:numId="22">
    <w:abstractNumId w:val="29"/>
  </w:num>
  <w:num w:numId="23">
    <w:abstractNumId w:val="9"/>
  </w:num>
  <w:num w:numId="24">
    <w:abstractNumId w:val="30"/>
  </w:num>
  <w:num w:numId="25">
    <w:abstractNumId w:val="0"/>
  </w:num>
  <w:num w:numId="26">
    <w:abstractNumId w:val="16"/>
  </w:num>
  <w:num w:numId="27">
    <w:abstractNumId w:val="25"/>
  </w:num>
  <w:num w:numId="28">
    <w:abstractNumId w:val="5"/>
  </w:num>
  <w:num w:numId="29">
    <w:abstractNumId w:val="2"/>
  </w:num>
  <w:num w:numId="30">
    <w:abstractNumId w:val="21"/>
  </w:num>
  <w:num w:numId="31">
    <w:abstractNumId w:val="23"/>
  </w:num>
  <w:num w:numId="3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499"/>
    <w:rsid w:val="00013FA9"/>
    <w:rsid w:val="00097FF1"/>
    <w:rsid w:val="000F7B1B"/>
    <w:rsid w:val="002075D1"/>
    <w:rsid w:val="00286536"/>
    <w:rsid w:val="002C1850"/>
    <w:rsid w:val="0039412D"/>
    <w:rsid w:val="003D0BFF"/>
    <w:rsid w:val="004347CA"/>
    <w:rsid w:val="00567903"/>
    <w:rsid w:val="005E7589"/>
    <w:rsid w:val="00674781"/>
    <w:rsid w:val="00694701"/>
    <w:rsid w:val="0078571F"/>
    <w:rsid w:val="00803C2D"/>
    <w:rsid w:val="008247D1"/>
    <w:rsid w:val="00A62A8A"/>
    <w:rsid w:val="00AC6385"/>
    <w:rsid w:val="00AE5499"/>
    <w:rsid w:val="00B02C6B"/>
    <w:rsid w:val="00B264BA"/>
    <w:rsid w:val="00B62B25"/>
    <w:rsid w:val="00C126FE"/>
    <w:rsid w:val="00DF0AAE"/>
    <w:rsid w:val="00EA73AF"/>
    <w:rsid w:val="00ED768D"/>
    <w:rsid w:val="00F32061"/>
    <w:rsid w:val="00F33CAE"/>
    <w:rsid w:val="00FB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,"/>
  <w15:docId w15:val="{5F7FC075-6128-4E71-A742-EF575DF97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CL" w:eastAsia="es-C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2A8A"/>
    <w:pPr>
      <w:spacing w:after="200" w:line="276" w:lineRule="auto"/>
    </w:pPr>
    <w:rPr>
      <w:rFonts w:ascii="Calibri" w:hAnsi="Calibri"/>
      <w:sz w:val="22"/>
      <w:szCs w:val="22"/>
      <w:lang w:val="es-ES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rrafodelista1">
    <w:name w:val="Párrafo de lista1"/>
    <w:basedOn w:val="Normal"/>
    <w:rsid w:val="00A62A8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9412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es-CL" w:eastAsia="es-CL"/>
    </w:rPr>
  </w:style>
  <w:style w:type="character" w:styleId="Textoennegrita">
    <w:name w:val="Strong"/>
    <w:uiPriority w:val="22"/>
    <w:qFormat/>
    <w:rsid w:val="0039412D"/>
    <w:rPr>
      <w:b/>
      <w:bCs/>
    </w:rPr>
  </w:style>
  <w:style w:type="paragraph" w:customStyle="1" w:styleId="Default">
    <w:name w:val="Default"/>
    <w:rsid w:val="00B62B25"/>
    <w:pPr>
      <w:autoSpaceDE w:val="0"/>
      <w:autoSpaceDN w:val="0"/>
      <w:adjustRightInd w:val="0"/>
    </w:pPr>
    <w:rPr>
      <w:color w:val="000000"/>
      <w:sz w:val="24"/>
      <w:szCs w:val="24"/>
      <w:lang w:val="es-ES" w:eastAsia="es-ES"/>
    </w:rPr>
  </w:style>
  <w:style w:type="paragraph" w:styleId="Encabezado">
    <w:name w:val="header"/>
    <w:basedOn w:val="Normal"/>
    <w:link w:val="EncabezadoCar"/>
    <w:unhideWhenUsed/>
    <w:rsid w:val="00F33CAE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link w:val="Encabezado"/>
    <w:rsid w:val="00F33CAE"/>
    <w:rPr>
      <w:rFonts w:ascii="Calibri" w:hAnsi="Calibri"/>
      <w:sz w:val="22"/>
      <w:szCs w:val="22"/>
      <w:lang w:val="es-ES" w:eastAsia="en-US"/>
    </w:rPr>
  </w:style>
  <w:style w:type="paragraph" w:styleId="Piedepgina">
    <w:name w:val="footer"/>
    <w:basedOn w:val="Normal"/>
    <w:link w:val="PiedepginaCar"/>
    <w:unhideWhenUsed/>
    <w:rsid w:val="00F33CAE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link w:val="Piedepgina"/>
    <w:rsid w:val="00F33CAE"/>
    <w:rPr>
      <w:rFonts w:ascii="Calibri" w:hAnsi="Calibri"/>
      <w:sz w:val="22"/>
      <w:szCs w:val="22"/>
      <w:lang w:val="es-E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533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72.emf"/><Relationship Id="rId154" Type="http://schemas.openxmlformats.org/officeDocument/2006/relationships/image" Target="media/image86.wmf"/><Relationship Id="rId159" Type="http://schemas.openxmlformats.org/officeDocument/2006/relationships/oleObject" Target="embeddings/oleObject63.bin"/><Relationship Id="rId170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png"/><Relationship Id="rId123" Type="http://schemas.openxmlformats.org/officeDocument/2006/relationships/oleObject" Target="embeddings/oleObject53.bin"/><Relationship Id="rId128" Type="http://schemas.openxmlformats.org/officeDocument/2006/relationships/image" Target="media/image65.wmf"/><Relationship Id="rId144" Type="http://schemas.openxmlformats.org/officeDocument/2006/relationships/image" Target="media/image78.emf"/><Relationship Id="rId149" Type="http://schemas.openxmlformats.org/officeDocument/2006/relationships/image" Target="media/image83.png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9.wmf"/><Relationship Id="rId165" Type="http://schemas.openxmlformats.org/officeDocument/2006/relationships/oleObject" Target="embeddings/oleObject66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0.wmf"/><Relationship Id="rId134" Type="http://schemas.openxmlformats.org/officeDocument/2006/relationships/image" Target="media/image68.png"/><Relationship Id="rId139" Type="http://schemas.openxmlformats.org/officeDocument/2006/relationships/image" Target="media/image73.e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84.wmf"/><Relationship Id="rId155" Type="http://schemas.openxmlformats.org/officeDocument/2006/relationships/oleObject" Target="embeddings/oleObject61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hyperlink" Target="http://www.google.cl/imgres?imgurl=http://4.bp.blogspot.com/_E3dkUOHzYgg/S-3sbOH46oI/AAAAAAAAABQ/aH0_5upsVME/s1600/Image637.gif&amp;imgrefurl=http://yadiraramirez.blogspot.com/&amp;usg=__A5Cv-uRXonrjyV6JXRnjBkQUf74=&amp;h=265&amp;w=466&amp;sz=3&amp;hl=es&amp;start=69&amp;zoom=1&amp;tbnid=ymSvNMlvx7RqiM:&amp;tbnh=73&amp;tbnw=128&amp;ei=_1yTT-DnE4qCtgeenOW2Cw&amp;prev=/images%3Fq%3Dgr%25C3%25A1fica%2Bde%2Bla%2Bpar%25C3%25A1bola%26start%3D63%26hl%3Des%26sa%3DN%26gbv%3D2%26rlz%3D1W1ADBS_enCL328%26tbm%3Disch&amp;itbs=1" TargetMode="External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image" Target="media/image74.emf"/><Relationship Id="rId145" Type="http://schemas.openxmlformats.org/officeDocument/2006/relationships/image" Target="media/image79.emf"/><Relationship Id="rId161" Type="http://schemas.openxmlformats.org/officeDocument/2006/relationships/oleObject" Target="embeddings/oleObject64.bin"/><Relationship Id="rId166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5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image" Target="media/image69.emf"/><Relationship Id="rId143" Type="http://schemas.openxmlformats.org/officeDocument/2006/relationships/image" Target="media/image77.emf"/><Relationship Id="rId148" Type="http://schemas.openxmlformats.org/officeDocument/2006/relationships/image" Target="media/image82.jpeg"/><Relationship Id="rId151" Type="http://schemas.openxmlformats.org/officeDocument/2006/relationships/oleObject" Target="embeddings/oleObject59.bin"/><Relationship Id="rId156" Type="http://schemas.openxmlformats.org/officeDocument/2006/relationships/image" Target="media/image87.wmf"/><Relationship Id="rId164" Type="http://schemas.openxmlformats.org/officeDocument/2006/relationships/image" Target="media/image91.wmf"/><Relationship Id="rId169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5.emf"/><Relationship Id="rId146" Type="http://schemas.openxmlformats.org/officeDocument/2006/relationships/image" Target="media/image80.emf"/><Relationship Id="rId167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emf"/><Relationship Id="rId157" Type="http://schemas.openxmlformats.org/officeDocument/2006/relationships/oleObject" Target="embeddings/oleObject6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85.wmf"/><Relationship Id="rId19" Type="http://schemas.openxmlformats.org/officeDocument/2006/relationships/hyperlink" Target="http://www.google.cl/imgres?imgurl=http://profeblog.es/blog/javierfernandez/files/parabola-varia-a.png&amp;imgrefurl=http://profeblog.es/blog/javierfernandez/category/4a-matematicas-4-eso-opcion-a/4a4-funciones-4-eso-a/&amp;usg=__iNmtP_AsNmCHiyaC7Zgu-hDq7_A=&amp;h=282&amp;w=249&amp;sz=9&amp;hl=es&amp;start=11&amp;zoom=1&amp;tbnid=29WdBIIY2zse8M:&amp;tbnh=114&amp;tbnw=101&amp;ei=5FuTT8O0DMiztwe36pG2Cw&amp;prev=/images%3Fq%3Dgr%25C3%25A1fica%2Bde%2Bla%2Bpar%25C3%25A1bola%26hl%3Des%26sa%3DX%26gbv%3D2%26rlz%3D1W1ADBS_enCL328%26tbm%3Disch&amp;itbs=1" TargetMode="Externa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png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81.emf"/><Relationship Id="rId168" Type="http://schemas.openxmlformats.org/officeDocument/2006/relationships/image" Target="media/image9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121" Type="http://schemas.openxmlformats.org/officeDocument/2006/relationships/oleObject" Target="embeddings/oleObject52.bin"/><Relationship Id="rId142" Type="http://schemas.openxmlformats.org/officeDocument/2006/relationships/image" Target="media/image76.emf"/><Relationship Id="rId163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image" Target="media/image71.emf"/><Relationship Id="rId158" Type="http://schemas.openxmlformats.org/officeDocument/2006/relationships/image" Target="media/image88.wmf"/><Relationship Id="rId20" Type="http://schemas.openxmlformats.org/officeDocument/2006/relationships/image" Target="media/image7.jpeg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6.png"/><Relationship Id="rId132" Type="http://schemas.openxmlformats.org/officeDocument/2006/relationships/image" Target="media/image67.wmf"/><Relationship Id="rId153" Type="http://schemas.openxmlformats.org/officeDocument/2006/relationships/oleObject" Target="embeddings/oleObject6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60</Words>
  <Characters>7482</Characters>
  <Application>Microsoft Office Word</Application>
  <DocSecurity>0</DocSecurity>
  <Lines>62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colegios</Company>
  <LinksUpToDate>false</LinksUpToDate>
  <CharactersWithSpaces>8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ceos</dc:creator>
  <cp:lastModifiedBy>Equipo</cp:lastModifiedBy>
  <cp:revision>2</cp:revision>
  <dcterms:created xsi:type="dcterms:W3CDTF">2020-10-27T23:56:00Z</dcterms:created>
  <dcterms:modified xsi:type="dcterms:W3CDTF">2020-10-27T23:56:00Z</dcterms:modified>
</cp:coreProperties>
</file>